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92EE92" w14:textId="77777777" w:rsidR="008C5659" w:rsidRPr="00FD7DA5" w:rsidRDefault="008C5659" w:rsidP="008C5659">
      <w:pPr>
        <w:tabs>
          <w:tab w:val="left" w:pos="2160"/>
        </w:tabs>
        <w:spacing w:after="360"/>
        <w:rPr>
          <w:sz w:val="28"/>
        </w:rPr>
      </w:pPr>
      <w:r w:rsidRPr="00FD7DA5">
        <w:rPr>
          <w:b/>
          <w:i/>
          <w:color w:val="FF0000"/>
          <w:sz w:val="44"/>
        </w:rPr>
        <w:t>Solution</w:t>
      </w:r>
      <w:r w:rsidRPr="00FD7DA5">
        <w:rPr>
          <w:b/>
          <w:i/>
          <w:color w:val="000099"/>
          <w:sz w:val="32"/>
        </w:rPr>
        <w:tab/>
      </w:r>
      <w:r w:rsidRPr="00FD7DA5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3.5</w:t>
      </w:r>
      <w:r w:rsidRPr="00FD7DA5">
        <w:rPr>
          <w:b/>
          <w:color w:val="000099"/>
          <w:sz w:val="32"/>
        </w:rPr>
        <w:t xml:space="preserve"> – </w:t>
      </w:r>
      <w:r>
        <w:rPr>
          <w:b/>
          <w:color w:val="000099"/>
          <w:sz w:val="32"/>
        </w:rPr>
        <w:t>Least Squares Analysis</w:t>
      </w:r>
    </w:p>
    <w:p w14:paraId="54D73C91" w14:textId="77777777" w:rsidR="004E18A3" w:rsidRPr="005668BB" w:rsidRDefault="004E18A3" w:rsidP="004E18A3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603B653C" w14:textId="4496032E" w:rsidR="00B24020" w:rsidRDefault="004E18A3" w:rsidP="00E60423">
      <w:pPr>
        <w:spacing w:line="360" w:lineRule="auto"/>
      </w:pPr>
      <w:r>
        <w:t>Find the equation of the line that best fits the given points in the least-squares sense</w:t>
      </w:r>
      <w:r w:rsidR="006721F0" w:rsidRPr="006721F0">
        <w:t xml:space="preserve"> </w:t>
      </w:r>
      <w:r w:rsidR="006721F0">
        <w:t>and find the error</w:t>
      </w:r>
      <w:r>
        <w:t>.</w:t>
      </w:r>
    </w:p>
    <w:p w14:paraId="00BA079A" w14:textId="4F5178A8" w:rsidR="00825464" w:rsidRDefault="00825464" w:rsidP="00E60423">
      <w:pPr>
        <w:spacing w:line="360" w:lineRule="auto"/>
        <w:ind w:left="360"/>
      </w:pPr>
      <w:r w:rsidRPr="00564EDC">
        <w:rPr>
          <w:position w:val="-14"/>
        </w:rPr>
        <w:object w:dxaOrig="2360" w:dyaOrig="400" w14:anchorId="2ABDD2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20.25pt" o:ole="">
            <v:imagedata r:id="rId8" o:title=""/>
          </v:shape>
          <o:OLEObject Type="Embed" ProgID="Equation.DSMT4" ShapeID="_x0000_i1025" DrawAspect="Content" ObjectID="_1607432273" r:id="rId9"/>
        </w:object>
      </w:r>
    </w:p>
    <w:p w14:paraId="7E1A962E" w14:textId="77777777" w:rsidR="004E18A3" w:rsidRPr="006B7144" w:rsidRDefault="004E18A3" w:rsidP="00E60423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5D0068C2" w14:textId="77777777" w:rsidR="00B24020" w:rsidRDefault="00AC20E8" w:rsidP="00E60423">
      <w:pPr>
        <w:spacing w:line="360" w:lineRule="auto"/>
        <w:ind w:left="360"/>
      </w:pPr>
      <w:r w:rsidRPr="00564EDC">
        <w:object w:dxaOrig="2360" w:dyaOrig="400" w14:anchorId="50100FE3">
          <v:shape id="_x0000_i1026" type="#_x0000_t75" style="width:117.75pt;height:20.25pt" o:ole="">
            <v:imagedata r:id="rId10" o:title=""/>
          </v:shape>
          <o:OLEObject Type="Embed" ProgID="Equation.DSMT4" ShapeID="_x0000_i1026" DrawAspect="Content" ObjectID="_1607432274" r:id="rId11"/>
        </w:object>
      </w:r>
    </w:p>
    <w:p w14:paraId="73BFB2AA" w14:textId="77777777" w:rsidR="004E18A3" w:rsidRDefault="004E18A3" w:rsidP="00E60423">
      <w:pPr>
        <w:spacing w:line="360" w:lineRule="auto"/>
        <w:ind w:left="360"/>
      </w:pPr>
      <w:bookmarkStart w:id="0" w:name="_Hlk533681016"/>
      <w:r>
        <w:t xml:space="preserve">Let </w:t>
      </w:r>
      <w:r w:rsidR="00AC20E8" w:rsidRPr="00564EDC">
        <w:rPr>
          <w:position w:val="-10"/>
        </w:rPr>
        <w:object w:dxaOrig="1080" w:dyaOrig="320" w14:anchorId="133E60BE">
          <v:shape id="_x0000_i1027" type="#_x0000_t75" style="width:54pt;height:16.5pt" o:ole="">
            <v:imagedata r:id="rId12" o:title=""/>
          </v:shape>
          <o:OLEObject Type="Embed" ProgID="Equation.DSMT4" ShapeID="_x0000_i1027" DrawAspect="Content" ObjectID="_1607432275" r:id="rId13"/>
        </w:object>
      </w:r>
      <w:r>
        <w:t xml:space="preserve"> be the equation of the line that best fits the given points. Then</w:t>
      </w:r>
    </w:p>
    <w:p w14:paraId="1C361BF2" w14:textId="77777777" w:rsidR="009F3E69" w:rsidRDefault="00AC20E8" w:rsidP="00913619">
      <w:pPr>
        <w:tabs>
          <w:tab w:val="left" w:pos="2880"/>
        </w:tabs>
        <w:ind w:left="360"/>
      </w:pPr>
      <w:r w:rsidRPr="00564EDC">
        <w:rPr>
          <w:position w:val="-50"/>
        </w:rPr>
        <w:object w:dxaOrig="1700" w:dyaOrig="1120" w14:anchorId="5B12145E">
          <v:shape id="_x0000_i1028" type="#_x0000_t75" style="width:85.5pt;height:56.25pt" o:ole="">
            <v:imagedata r:id="rId14" o:title=""/>
          </v:shape>
          <o:OLEObject Type="Embed" ProgID="Equation.DSMT4" ShapeID="_x0000_i1028" DrawAspect="Content" ObjectID="_1607432276" r:id="rId15"/>
        </w:object>
      </w:r>
      <w:r w:rsidR="006E4A83">
        <w:tab/>
      </w:r>
    </w:p>
    <w:p w14:paraId="62DAD3E0" w14:textId="7A30656D" w:rsidR="004E18A3" w:rsidRDefault="006E4A83" w:rsidP="005A5A78">
      <w:pPr>
        <w:tabs>
          <w:tab w:val="left" w:pos="2880"/>
        </w:tabs>
        <w:spacing w:line="360" w:lineRule="auto"/>
        <w:ind w:left="360"/>
      </w:pPr>
      <w:r>
        <w:t xml:space="preserve">where </w:t>
      </w:r>
      <w:r w:rsidR="00E60423" w:rsidRPr="00564EDC">
        <w:rPr>
          <w:position w:val="-50"/>
        </w:rPr>
        <w:object w:dxaOrig="3060" w:dyaOrig="1120" w14:anchorId="5F185F64">
          <v:shape id="_x0000_i1029" type="#_x0000_t75" style="width:153pt;height:56.25pt" o:ole="">
            <v:imagedata r:id="rId16" o:title=""/>
          </v:shape>
          <o:OLEObject Type="Embed" ProgID="Equation.DSMT4" ShapeID="_x0000_i1029" DrawAspect="Content" ObjectID="_1607432277" r:id="rId17"/>
        </w:object>
      </w:r>
    </w:p>
    <w:p w14:paraId="7FFF24B8" w14:textId="56C28894" w:rsidR="004E18A3" w:rsidRDefault="00761BA0" w:rsidP="00913619">
      <w:pPr>
        <w:ind w:left="360"/>
      </w:pPr>
      <w:r>
        <w:t>T</w:t>
      </w:r>
      <w:r w:rsidR="004E18A3">
        <w:t xml:space="preserve">he normal equation formula: </w:t>
      </w:r>
      <w:r w:rsidR="00BF079E" w:rsidRPr="00564EDC">
        <w:rPr>
          <w:position w:val="-10"/>
        </w:rPr>
        <w:object w:dxaOrig="1380" w:dyaOrig="420" w14:anchorId="451058F1">
          <v:shape id="_x0000_i1030" type="#_x0000_t75" style="width:69pt;height:21pt" o:ole="">
            <v:imagedata r:id="rId18" o:title=""/>
          </v:shape>
          <o:OLEObject Type="Embed" ProgID="Equation.DSMT4" ShapeID="_x0000_i1030" DrawAspect="Content" ObjectID="_1607432278" r:id="rId19"/>
        </w:object>
      </w:r>
    </w:p>
    <w:p w14:paraId="7A3099B5" w14:textId="2DB012F1" w:rsidR="004E18A3" w:rsidRDefault="00BF079E" w:rsidP="00E60423">
      <w:pPr>
        <w:spacing w:line="360" w:lineRule="auto"/>
        <w:ind w:left="360"/>
      </w:pPr>
      <w:r w:rsidRPr="00873EB5">
        <w:rPr>
          <w:noProof/>
        </w:rPr>
        <w:drawing>
          <wp:anchor distT="0" distB="0" distL="114300" distR="114300" simplePos="0" relativeHeight="251654656" behindDoc="0" locked="0" layoutInCell="1" allowOverlap="1" wp14:anchorId="5FA42E97" wp14:editId="3FF8541A">
            <wp:simplePos x="0" y="0"/>
            <wp:positionH relativeFrom="column">
              <wp:posOffset>2960158</wp:posOffset>
            </wp:positionH>
            <wp:positionV relativeFrom="paragraph">
              <wp:posOffset>264584</wp:posOffset>
            </wp:positionV>
            <wp:extent cx="3208628" cy="301752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8628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20E8" w:rsidRPr="00564EDC">
        <w:rPr>
          <w:position w:val="-50"/>
        </w:rPr>
        <w:object w:dxaOrig="3720" w:dyaOrig="1120" w14:anchorId="1F30F8AF">
          <v:shape id="_x0000_i1031" type="#_x0000_t75" style="width:186pt;height:56.25pt" o:ole="">
            <v:imagedata r:id="rId21" o:title=""/>
          </v:shape>
          <o:OLEObject Type="Embed" ProgID="Equation.DSMT4" ShapeID="_x0000_i1031" DrawAspect="Content" ObjectID="_1607432279" r:id="rId22"/>
        </w:object>
      </w:r>
    </w:p>
    <w:p w14:paraId="3585A021" w14:textId="4C2A21B2" w:rsidR="004E18A3" w:rsidRDefault="00AC20E8" w:rsidP="00E05186">
      <w:pPr>
        <w:spacing w:line="360" w:lineRule="auto"/>
        <w:ind w:left="360"/>
      </w:pPr>
      <w:r w:rsidRPr="00564EDC">
        <w:rPr>
          <w:position w:val="-30"/>
        </w:rPr>
        <w:object w:dxaOrig="1719" w:dyaOrig="720" w14:anchorId="34C110F7">
          <v:shape id="_x0000_i1032" type="#_x0000_t75" style="width:85.5pt;height:36pt" o:ole="">
            <v:imagedata r:id="rId23" o:title=""/>
          </v:shape>
          <o:OLEObject Type="Embed" ProgID="Equation.DSMT4" ShapeID="_x0000_i1032" DrawAspect="Content" ObjectID="_1607432280" r:id="rId24"/>
        </w:object>
      </w:r>
    </w:p>
    <w:p w14:paraId="075B7B6A" w14:textId="613CE6C9" w:rsidR="00E05186" w:rsidRDefault="00270DB2" w:rsidP="00E05186">
      <w:pPr>
        <w:ind w:left="360"/>
      </w:pPr>
      <w:r w:rsidRPr="00270DB2">
        <w:rPr>
          <w:position w:val="-66"/>
        </w:rPr>
        <w:object w:dxaOrig="1060" w:dyaOrig="1440" w14:anchorId="3716EA34">
          <v:shape id="_x0000_i1033" type="#_x0000_t75" style="width:52.5pt;height:1in" o:ole="">
            <v:imagedata r:id="rId25" o:title=""/>
          </v:shape>
          <o:OLEObject Type="Embed" ProgID="Equation.DSMT4" ShapeID="_x0000_i1033" DrawAspect="Content" ObjectID="_1607432281" r:id="rId26"/>
        </w:object>
      </w:r>
    </w:p>
    <w:p w14:paraId="786E9E28" w14:textId="5C7615E0" w:rsidR="00270DB2" w:rsidRDefault="00270DB2" w:rsidP="00270DB2">
      <w:pPr>
        <w:tabs>
          <w:tab w:val="left" w:pos="540"/>
        </w:tabs>
        <w:ind w:left="360"/>
      </w:pPr>
      <w:r>
        <w:tab/>
      </w:r>
      <w:r w:rsidRPr="00270DB2">
        <w:rPr>
          <w:position w:val="-20"/>
        </w:rPr>
        <w:object w:dxaOrig="560" w:dyaOrig="520" w14:anchorId="41D4BCAA">
          <v:shape id="_x0000_i1034" type="#_x0000_t75" style="width:27.75pt;height:26.25pt" o:ole="">
            <v:imagedata r:id="rId27" o:title=""/>
          </v:shape>
          <o:OLEObject Type="Embed" ProgID="Equation.DSMT4" ShapeID="_x0000_i1034" DrawAspect="Content" ObjectID="_1607432282" r:id="rId28"/>
        </w:object>
      </w:r>
    </w:p>
    <w:p w14:paraId="39320EFD" w14:textId="0E086D2B" w:rsidR="00270DB2" w:rsidRDefault="00270DB2" w:rsidP="009F5448">
      <w:pPr>
        <w:tabs>
          <w:tab w:val="left" w:pos="540"/>
        </w:tabs>
        <w:spacing w:line="360" w:lineRule="auto"/>
        <w:ind w:left="360"/>
      </w:pPr>
      <w:r>
        <w:tab/>
      </w:r>
      <w:r w:rsidRPr="00270DB2">
        <w:rPr>
          <w:position w:val="-10"/>
        </w:rPr>
        <w:object w:dxaOrig="620" w:dyaOrig="340" w14:anchorId="0FD65FA0">
          <v:shape id="_x0000_i1035" type="#_x0000_t75" style="width:30.75pt;height:17.25pt" o:ole="">
            <v:imagedata r:id="rId29" o:title=""/>
          </v:shape>
          <o:OLEObject Type="Embed" ProgID="Equation.DSMT4" ShapeID="_x0000_i1035" DrawAspect="Content" ObjectID="_1607432283" r:id="rId30"/>
        </w:object>
      </w:r>
    </w:p>
    <w:p w14:paraId="1EC2B19B" w14:textId="0BFB386F" w:rsidR="003B5F85" w:rsidRDefault="003B5F85" w:rsidP="003B5F85">
      <w:pPr>
        <w:ind w:left="360"/>
      </w:pPr>
      <w:r w:rsidRPr="003B5F85">
        <w:rPr>
          <w:position w:val="-20"/>
        </w:rPr>
        <w:object w:dxaOrig="999" w:dyaOrig="980" w14:anchorId="5A5162F7">
          <v:shape id="_x0000_i1036" type="#_x0000_t75" style="width:49.5pt;height:48.75pt" o:ole="">
            <v:imagedata r:id="rId31" o:title=""/>
          </v:shape>
          <o:OLEObject Type="Embed" ProgID="Equation.DSMT4" ShapeID="_x0000_i1036" DrawAspect="Content" ObjectID="_1607432284" r:id="rId32"/>
        </w:object>
      </w:r>
    </w:p>
    <w:p w14:paraId="7450C98F" w14:textId="3FB0BAC3" w:rsidR="003B5F85" w:rsidRDefault="003B5F85" w:rsidP="003B5F85">
      <w:pPr>
        <w:tabs>
          <w:tab w:val="left" w:pos="540"/>
        </w:tabs>
        <w:ind w:left="360"/>
      </w:pPr>
      <w:r>
        <w:tab/>
      </w:r>
      <w:r w:rsidRPr="003B5F85">
        <w:rPr>
          <w:position w:val="-26"/>
        </w:rPr>
        <w:object w:dxaOrig="580" w:dyaOrig="580" w14:anchorId="037E48FD">
          <v:shape id="_x0000_i1037" type="#_x0000_t75" style="width:29.25pt;height:29.25pt" o:ole="">
            <v:imagedata r:id="rId33" o:title=""/>
          </v:shape>
          <o:OLEObject Type="Embed" ProgID="Equation.DSMT4" ShapeID="_x0000_i1037" DrawAspect="Content" ObjectID="_1607432285" r:id="rId34"/>
        </w:object>
      </w:r>
    </w:p>
    <w:p w14:paraId="1DBF6481" w14:textId="6554101F" w:rsidR="004E18A3" w:rsidRDefault="004E18A3" w:rsidP="009F5448">
      <w:pPr>
        <w:spacing w:line="240" w:lineRule="auto"/>
        <w:ind w:left="360"/>
      </w:pPr>
      <w:r>
        <w:t xml:space="preserve">Thus, </w:t>
      </w:r>
      <w:r w:rsidR="00E60423" w:rsidRPr="00564EDC">
        <w:rPr>
          <w:position w:val="-26"/>
        </w:rPr>
        <w:object w:dxaOrig="1240" w:dyaOrig="580" w14:anchorId="458AE1B2">
          <v:shape id="_x0000_i1038" type="#_x0000_t75" style="width:62.25pt;height:29.25pt" o:ole="">
            <v:imagedata r:id="rId35" o:title=""/>
          </v:shape>
          <o:OLEObject Type="Embed" ProgID="Equation.DSMT4" ShapeID="_x0000_i1038" DrawAspect="Content" ObjectID="_1607432286" r:id="rId36"/>
        </w:object>
      </w:r>
    </w:p>
    <w:p w14:paraId="59F868C1" w14:textId="4CDCA766" w:rsidR="00947013" w:rsidRDefault="00D02B48" w:rsidP="00947013">
      <w:pPr>
        <w:ind w:left="360"/>
      </w:pPr>
      <w:bookmarkStart w:id="1" w:name="_Hlk533681029"/>
      <w:bookmarkEnd w:id="0"/>
      <w:r>
        <w:rPr>
          <w:noProof/>
        </w:rPr>
        <w:lastRenderedPageBreak/>
        <w:drawing>
          <wp:anchor distT="0" distB="0" distL="114300" distR="114300" simplePos="0" relativeHeight="251672064" behindDoc="1" locked="0" layoutInCell="1" allowOverlap="1" wp14:anchorId="582B8C00" wp14:editId="480EC773">
            <wp:simplePos x="0" y="0"/>
            <wp:positionH relativeFrom="margin">
              <wp:align>right</wp:align>
            </wp:positionH>
            <wp:positionV relativeFrom="paragraph">
              <wp:posOffset>220980</wp:posOffset>
            </wp:positionV>
            <wp:extent cx="4955858" cy="393192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955858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7013" w:rsidRPr="00947013">
        <w:rPr>
          <w:position w:val="-50"/>
        </w:rPr>
        <w:object w:dxaOrig="1840" w:dyaOrig="1120" w14:anchorId="3F6A26D6">
          <v:shape id="_x0000_i1039" type="#_x0000_t75" style="width:91.5pt;height:56.25pt" o:ole="">
            <v:imagedata r:id="rId38" o:title=""/>
          </v:shape>
          <o:OLEObject Type="Embed" ProgID="Equation.DSMT4" ShapeID="_x0000_i1039" DrawAspect="Content" ObjectID="_1607432287" r:id="rId39"/>
        </w:object>
      </w:r>
    </w:p>
    <w:p w14:paraId="29D787CF" w14:textId="40C7D254" w:rsidR="00947013" w:rsidRDefault="00947013" w:rsidP="00E520EA">
      <w:pPr>
        <w:tabs>
          <w:tab w:val="left" w:pos="720"/>
        </w:tabs>
        <w:ind w:left="360"/>
      </w:pPr>
      <w:r>
        <w:tab/>
      </w:r>
      <w:r w:rsidRPr="00947013">
        <w:rPr>
          <w:position w:val="-78"/>
        </w:rPr>
        <w:object w:dxaOrig="660" w:dyaOrig="1680" w14:anchorId="6660B648">
          <v:shape id="_x0000_i1040" type="#_x0000_t75" style="width:33pt;height:84pt" o:ole="">
            <v:imagedata r:id="rId40" o:title=""/>
          </v:shape>
          <o:OLEObject Type="Embed" ProgID="Equation.DSMT4" ShapeID="_x0000_i1040" DrawAspect="Content" ObjectID="_1607432288" r:id="rId41"/>
        </w:object>
      </w:r>
    </w:p>
    <w:p w14:paraId="4C81E5EB" w14:textId="604F7301" w:rsidR="00947013" w:rsidRDefault="004B3AAE" w:rsidP="00947013">
      <w:pPr>
        <w:ind w:left="360"/>
      </w:pPr>
      <w:r>
        <w:rPr>
          <w:noProof/>
        </w:rPr>
        <w:object w:dxaOrig="1440" w:dyaOrig="1440" w14:anchorId="528F3B30">
          <v:shape id="_x0000_s1806" type="#_x0000_t75" style="position:absolute;left:0;text-align:left;margin-left:0;margin-top:0;width:96.35pt;height:83.65pt;z-index:251676160;mso-position-horizontal:left;mso-position-horizontal-relative:text;mso-position-vertical-relative:text">
            <v:imagedata r:id="rId42" o:title=""/>
            <w10:wrap type="square" side="right"/>
          </v:shape>
          <o:OLEObject Type="Embed" ProgID="Equation.DSMT4" ShapeID="_x0000_s1806" DrawAspect="Content" ObjectID="_1607432624" r:id="rId43"/>
        </w:object>
      </w:r>
      <w:r w:rsidR="000C19CA">
        <w:br w:type="textWrapping" w:clear="all"/>
      </w:r>
    </w:p>
    <w:p w14:paraId="2E5E3A6B" w14:textId="6640B44D" w:rsidR="00947013" w:rsidRDefault="00947013" w:rsidP="007C7FDB">
      <w:pPr>
        <w:tabs>
          <w:tab w:val="left" w:pos="1080"/>
          <w:tab w:val="left" w:pos="6447"/>
          <w:tab w:val="left" w:pos="7127"/>
        </w:tabs>
        <w:spacing w:line="360" w:lineRule="auto"/>
        <w:ind w:left="360"/>
      </w:pPr>
      <w:r>
        <w:tab/>
      </w:r>
      <w:r w:rsidR="00C9166E" w:rsidRPr="00C9166E">
        <w:rPr>
          <w:position w:val="-78"/>
        </w:rPr>
        <w:object w:dxaOrig="800" w:dyaOrig="1680" w14:anchorId="0BDA10AD">
          <v:shape id="_x0000_i1042" type="#_x0000_t75" style="width:39.75pt;height:84pt" o:ole="">
            <v:imagedata r:id="rId44" o:title=""/>
          </v:shape>
          <o:OLEObject Type="Embed" ProgID="Equation.DSMT4" ShapeID="_x0000_i1042" DrawAspect="Content" ObjectID="_1607432289" r:id="rId45"/>
        </w:object>
      </w:r>
      <w:r w:rsidR="00D62BC2">
        <w:tab/>
      </w:r>
      <w:r w:rsidR="007C7FDB">
        <w:tab/>
      </w:r>
    </w:p>
    <w:p w14:paraId="047BE40E" w14:textId="6BFAA3A5" w:rsidR="00147BEA" w:rsidRDefault="0038198D" w:rsidP="00AE47AD">
      <w:pPr>
        <w:ind w:left="360"/>
      </w:pPr>
      <w:r w:rsidRPr="0038198D">
        <w:rPr>
          <w:b/>
        </w:rPr>
        <w:t>E</w:t>
      </w:r>
      <w:r w:rsidR="00947013" w:rsidRPr="005D0135">
        <w:rPr>
          <w:b/>
          <w:i/>
        </w:rPr>
        <w:t>rror</w:t>
      </w:r>
      <w:r w:rsidR="00947013">
        <w:t>:</w:t>
      </w:r>
    </w:p>
    <w:p w14:paraId="6FF3F0BC" w14:textId="23B8028F" w:rsidR="00947013" w:rsidRDefault="0038198D" w:rsidP="00147BEA">
      <w:pPr>
        <w:tabs>
          <w:tab w:val="left" w:pos="1800"/>
        </w:tabs>
        <w:ind w:left="360"/>
      </w:pPr>
      <w:r w:rsidRPr="0038198D">
        <w:rPr>
          <w:position w:val="-22"/>
        </w:rPr>
        <w:object w:dxaOrig="2160" w:dyaOrig="600" w14:anchorId="4B7D860A">
          <v:shape id="_x0000_i1043" type="#_x0000_t75" style="width:108pt;height:30pt" o:ole="">
            <v:imagedata r:id="rId46" o:title=""/>
          </v:shape>
          <o:OLEObject Type="Embed" ProgID="Equation.DSMT4" ShapeID="_x0000_i1043" DrawAspect="Content" ObjectID="_1607432290" r:id="rId47"/>
        </w:object>
      </w:r>
      <w:r>
        <w:t xml:space="preserve"> </w:t>
      </w:r>
    </w:p>
    <w:p w14:paraId="254021A5" w14:textId="5860003D" w:rsidR="00947013" w:rsidRDefault="00947013" w:rsidP="00147BEA">
      <w:pPr>
        <w:tabs>
          <w:tab w:val="left" w:pos="1170"/>
        </w:tabs>
        <w:ind w:left="720"/>
      </w:pPr>
      <w:r>
        <w:tab/>
      </w:r>
      <w:r w:rsidR="00B52AB8" w:rsidRPr="00665D03">
        <w:rPr>
          <w:position w:val="-26"/>
        </w:rPr>
        <w:object w:dxaOrig="760" w:dyaOrig="660" w14:anchorId="33E3B010">
          <v:shape id="_x0000_i1044" type="#_x0000_t75" style="width:38.25pt;height:33pt" o:ole="">
            <v:imagedata r:id="rId48" o:title=""/>
          </v:shape>
          <o:OLEObject Type="Embed" ProgID="Equation.DSMT4" ShapeID="_x0000_i1044" DrawAspect="Content" ObjectID="_1607432291" r:id="rId49"/>
        </w:object>
      </w:r>
    </w:p>
    <w:p w14:paraId="64FB7490" w14:textId="6982FC7A" w:rsidR="00987DBC" w:rsidRDefault="00947013" w:rsidP="00B400C1">
      <w:pPr>
        <w:tabs>
          <w:tab w:val="left" w:pos="1170"/>
        </w:tabs>
        <w:spacing w:line="240" w:lineRule="auto"/>
        <w:ind w:left="720"/>
      </w:pPr>
      <w:r>
        <w:tab/>
      </w:r>
      <w:r w:rsidR="00B52AB8" w:rsidRPr="00200096">
        <w:rPr>
          <w:position w:val="-10"/>
        </w:rPr>
        <w:object w:dxaOrig="1400" w:dyaOrig="340" w14:anchorId="40E63126">
          <v:shape id="_x0000_i1045" type="#_x0000_t75" style="width:70.5pt;height:17.25pt" o:ole="">
            <v:imagedata r:id="rId50" o:title=""/>
          </v:shape>
          <o:OLEObject Type="Embed" ProgID="Equation.DSMT4" ShapeID="_x0000_i1045" DrawAspect="Content" ObjectID="_1607432292" r:id="rId51"/>
        </w:object>
      </w:r>
      <w:bookmarkEnd w:id="1"/>
      <w:r>
        <w:t xml:space="preserve"> </w:t>
      </w:r>
    </w:p>
    <w:p w14:paraId="1078AB9F" w14:textId="3D4EFBCC" w:rsidR="00987DBC" w:rsidRDefault="00987DBC" w:rsidP="00987DBC"/>
    <w:p w14:paraId="00B7FD6D" w14:textId="1A2EC1BD" w:rsidR="00987DBC" w:rsidRDefault="00987DBC" w:rsidP="005F6310">
      <w:pPr>
        <w:jc w:val="center"/>
      </w:pPr>
    </w:p>
    <w:p w14:paraId="0B21E70F" w14:textId="77777777" w:rsidR="00987DBC" w:rsidRDefault="00987DBC" w:rsidP="003104A1">
      <w:pPr>
        <w:pStyle w:val="NormalWeb"/>
        <w:spacing w:before="0" w:beforeAutospacing="0" w:after="0" w:afterAutospacing="0" w:line="276" w:lineRule="auto"/>
        <w:ind w:left="360"/>
      </w:pPr>
      <w:r>
        <w:t>*************************************</w:t>
      </w:r>
    </w:p>
    <w:p w14:paraId="43EA9355" w14:textId="77777777" w:rsidR="00987DBC" w:rsidRDefault="00987DBC" w:rsidP="003104A1">
      <w:pPr>
        <w:pStyle w:val="NormalWeb"/>
        <w:spacing w:before="0" w:beforeAutospacing="0" w:after="0" w:afterAutospacing="0" w:line="360" w:lineRule="auto"/>
        <w:ind w:left="360"/>
      </w:pPr>
      <w:r>
        <w:t xml:space="preserve">The </w:t>
      </w:r>
      <w:r w:rsidRPr="00D64FDE">
        <w:rPr>
          <w:b/>
          <w:i/>
        </w:rPr>
        <w:t>second</w:t>
      </w:r>
      <w:r>
        <w:t xml:space="preserve"> </w:t>
      </w:r>
      <w:r w:rsidRPr="00D64FDE">
        <w:rPr>
          <w:i/>
        </w:rPr>
        <w:t>order</w:t>
      </w:r>
      <w:r>
        <w:t xml:space="preserve"> equation:</w:t>
      </w:r>
    </w:p>
    <w:p w14:paraId="19230058" w14:textId="44221158" w:rsidR="00987DBC" w:rsidRDefault="00D64FDE" w:rsidP="003104A1">
      <w:pPr>
        <w:pStyle w:val="NormalWeb"/>
        <w:spacing w:before="0" w:beforeAutospacing="0" w:after="0" w:afterAutospacing="0" w:line="360" w:lineRule="auto"/>
        <w:ind w:left="360"/>
      </w:pPr>
      <w:r w:rsidRPr="00D64FDE">
        <w:rPr>
          <w:position w:val="-10"/>
        </w:rPr>
        <w:object w:dxaOrig="1520" w:dyaOrig="420" w14:anchorId="2A09A677">
          <v:shape id="_x0000_i1046" type="#_x0000_t75" style="width:75.75pt;height:21pt" o:ole="">
            <v:imagedata r:id="rId52" o:title=""/>
          </v:shape>
          <o:OLEObject Type="Embed" ProgID="Equation.DSMT4" ShapeID="_x0000_i1046" DrawAspect="Content" ObjectID="_1607432293" r:id="rId53"/>
        </w:object>
      </w:r>
    </w:p>
    <w:p w14:paraId="5F871484" w14:textId="77777777" w:rsidR="00987DBC" w:rsidRDefault="00987DBC" w:rsidP="003104A1">
      <w:pPr>
        <w:pStyle w:val="NormalWeb"/>
        <w:spacing w:before="0" w:beforeAutospacing="0" w:after="0" w:afterAutospacing="0" w:line="360" w:lineRule="auto"/>
        <w:ind w:left="360"/>
      </w:pPr>
      <w:r w:rsidRPr="00284778">
        <w:rPr>
          <w:b/>
          <w:i/>
        </w:rPr>
        <w:t>Error</w:t>
      </w:r>
      <w:r>
        <w:t xml:space="preserve"> = 0.00000 </w:t>
      </w:r>
    </w:p>
    <w:p w14:paraId="661F1E12" w14:textId="77777777" w:rsidR="00987DBC" w:rsidRDefault="00987DBC" w:rsidP="003104A1">
      <w:pPr>
        <w:pStyle w:val="NormalWeb"/>
        <w:spacing w:before="0" w:beforeAutospacing="0" w:after="0" w:afterAutospacing="0"/>
        <w:ind w:left="360"/>
      </w:pPr>
    </w:p>
    <w:p w14:paraId="52D194B2" w14:textId="77777777" w:rsidR="00987DBC" w:rsidRDefault="00987DBC" w:rsidP="003104A1">
      <w:pPr>
        <w:pStyle w:val="NormalWeb"/>
        <w:spacing w:before="0" w:beforeAutospacing="0" w:after="0" w:afterAutospacing="0" w:line="276" w:lineRule="auto"/>
        <w:ind w:left="360"/>
      </w:pPr>
      <w:r>
        <w:t>*************************************</w:t>
      </w:r>
    </w:p>
    <w:p w14:paraId="031169F6" w14:textId="77777777" w:rsidR="00987DBC" w:rsidRDefault="00987DBC" w:rsidP="003104A1">
      <w:pPr>
        <w:pStyle w:val="NormalWeb"/>
        <w:spacing w:before="0" w:beforeAutospacing="0" w:after="0" w:afterAutospacing="0" w:line="360" w:lineRule="auto"/>
        <w:ind w:left="360"/>
      </w:pPr>
      <w:r>
        <w:t>The</w:t>
      </w:r>
      <w:r w:rsidRPr="00D64FDE">
        <w:rPr>
          <w:b/>
          <w:i/>
        </w:rPr>
        <w:t xml:space="preserve"> third order</w:t>
      </w:r>
      <w:r>
        <w:t xml:space="preserve"> equation:</w:t>
      </w:r>
    </w:p>
    <w:p w14:paraId="4E1ABC5C" w14:textId="24D1CD98" w:rsidR="00987DBC" w:rsidRDefault="00D64FDE" w:rsidP="003104A1">
      <w:pPr>
        <w:pStyle w:val="NormalWeb"/>
        <w:spacing w:before="0" w:beforeAutospacing="0" w:after="0" w:afterAutospacing="0" w:line="360" w:lineRule="auto"/>
        <w:ind w:left="360"/>
      </w:pPr>
      <w:r w:rsidRPr="00D64FDE">
        <w:rPr>
          <w:position w:val="-10"/>
        </w:rPr>
        <w:object w:dxaOrig="3600" w:dyaOrig="420" w14:anchorId="28D45A31">
          <v:shape id="_x0000_i1047" type="#_x0000_t75" style="width:180pt;height:21pt" o:ole="">
            <v:imagedata r:id="rId54" o:title=""/>
          </v:shape>
          <o:OLEObject Type="Embed" ProgID="Equation.DSMT4" ShapeID="_x0000_i1047" DrawAspect="Content" ObjectID="_1607432294" r:id="rId55"/>
        </w:object>
      </w:r>
    </w:p>
    <w:p w14:paraId="654EE09D" w14:textId="078306F1" w:rsidR="00987DBC" w:rsidRDefault="00987DBC" w:rsidP="002B12B6">
      <w:pPr>
        <w:pStyle w:val="NormalWeb"/>
        <w:spacing w:before="0" w:beforeAutospacing="0" w:after="0" w:afterAutospacing="0" w:line="360" w:lineRule="auto"/>
        <w:ind w:left="360"/>
      </w:pPr>
      <w:r w:rsidRPr="00284778">
        <w:rPr>
          <w:b/>
          <w:i/>
        </w:rPr>
        <w:t>Error</w:t>
      </w:r>
      <w:r>
        <w:t xml:space="preserve"> = 2.01556 </w:t>
      </w:r>
    </w:p>
    <w:p w14:paraId="58E88C39" w14:textId="131830DC" w:rsidR="009F5448" w:rsidRPr="009F5448" w:rsidRDefault="009F5448" w:rsidP="009F5448">
      <w:pPr>
        <w:spacing w:line="240" w:lineRule="auto"/>
        <w:rPr>
          <w:sz w:val="10"/>
        </w:rPr>
      </w:pPr>
      <w:r w:rsidRPr="009F5448">
        <w:rPr>
          <w:sz w:val="10"/>
        </w:rPr>
        <w:br w:type="page"/>
      </w:r>
    </w:p>
    <w:p w14:paraId="67DB7765" w14:textId="77777777" w:rsidR="00825464" w:rsidRPr="005668BB" w:rsidRDefault="00825464" w:rsidP="00825464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69805B45" w14:textId="5FE5CFE6" w:rsidR="00825464" w:rsidRDefault="00825464" w:rsidP="00825464">
      <w:pPr>
        <w:spacing w:line="360" w:lineRule="auto"/>
      </w:pPr>
      <w:r>
        <w:t>Find the equation of the line that best fits the given points in the least-squares sense</w:t>
      </w:r>
      <w:r w:rsidR="006721F0">
        <w:t xml:space="preserve"> and find the error</w:t>
      </w:r>
      <w:r>
        <w:t>.</w:t>
      </w:r>
    </w:p>
    <w:p w14:paraId="000202F4" w14:textId="65AD30A8" w:rsidR="00825464" w:rsidRDefault="00825464" w:rsidP="001237FB">
      <w:pPr>
        <w:ind w:left="360"/>
      </w:pPr>
      <w:r w:rsidRPr="00564EDC">
        <w:rPr>
          <w:position w:val="-14"/>
        </w:rPr>
        <w:object w:dxaOrig="3860" w:dyaOrig="400" w14:anchorId="5332F9FD">
          <v:shape id="_x0000_i1048" type="#_x0000_t75" style="width:193.5pt;height:20.25pt" o:ole="">
            <v:imagedata r:id="rId56" o:title=""/>
          </v:shape>
          <o:OLEObject Type="Embed" ProgID="Equation.DSMT4" ShapeID="_x0000_i1048" DrawAspect="Content" ObjectID="_1607432295" r:id="rId57"/>
        </w:object>
      </w:r>
    </w:p>
    <w:p w14:paraId="3B5EBC11" w14:textId="77777777" w:rsidR="00825464" w:rsidRPr="006B7144" w:rsidRDefault="00825464" w:rsidP="00825464">
      <w:pPr>
        <w:spacing w:before="8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000E0D58" w14:textId="77777777" w:rsidR="00B24020" w:rsidRDefault="00AC20E8" w:rsidP="00825464">
      <w:pPr>
        <w:ind w:left="360"/>
      </w:pPr>
      <w:r w:rsidRPr="00564EDC">
        <w:object w:dxaOrig="3860" w:dyaOrig="400" w14:anchorId="7C014D17">
          <v:shape id="_x0000_i1049" type="#_x0000_t75" style="width:193.5pt;height:20.25pt" o:ole="">
            <v:imagedata r:id="rId58" o:title=""/>
          </v:shape>
          <o:OLEObject Type="Embed" ProgID="Equation.DSMT4" ShapeID="_x0000_i1049" DrawAspect="Content" ObjectID="_1607432296" r:id="rId59"/>
        </w:object>
      </w:r>
    </w:p>
    <w:p w14:paraId="36229733" w14:textId="77777777" w:rsidR="004E18A3" w:rsidRDefault="004E18A3" w:rsidP="00913619">
      <w:pPr>
        <w:spacing w:line="360" w:lineRule="auto"/>
        <w:ind w:left="360"/>
      </w:pPr>
      <w:r>
        <w:t xml:space="preserve">Let </w:t>
      </w:r>
      <w:r w:rsidR="00AC20E8" w:rsidRPr="00564EDC">
        <w:rPr>
          <w:position w:val="-10"/>
        </w:rPr>
        <w:object w:dxaOrig="1080" w:dyaOrig="320" w14:anchorId="58F76CFB">
          <v:shape id="_x0000_i1050" type="#_x0000_t75" style="width:54pt;height:16.5pt" o:ole="">
            <v:imagedata r:id="rId60" o:title=""/>
          </v:shape>
          <o:OLEObject Type="Embed" ProgID="Equation.DSMT4" ShapeID="_x0000_i1050" DrawAspect="Content" ObjectID="_1607432297" r:id="rId61"/>
        </w:object>
      </w:r>
      <w:r>
        <w:t xml:space="preserve"> be the equation of the line that best fits the given points. Then</w:t>
      </w:r>
    </w:p>
    <w:p w14:paraId="304EA5AC" w14:textId="25C714EC" w:rsidR="004E18A3" w:rsidRDefault="00AC20E8" w:rsidP="005A5A78">
      <w:pPr>
        <w:spacing w:line="360" w:lineRule="auto"/>
        <w:ind w:left="360"/>
      </w:pPr>
      <w:r w:rsidRPr="00564EDC">
        <w:rPr>
          <w:position w:val="-84"/>
        </w:rPr>
        <w:object w:dxaOrig="1820" w:dyaOrig="1800" w14:anchorId="271CBC51">
          <v:shape id="_x0000_i1051" type="#_x0000_t75" style="width:91.5pt;height:90pt" o:ole="">
            <v:imagedata r:id="rId62" o:title=""/>
          </v:shape>
          <o:OLEObject Type="Embed" ProgID="Equation.DSMT4" ShapeID="_x0000_i1051" DrawAspect="Content" ObjectID="_1607432298" r:id="rId63"/>
        </w:object>
      </w:r>
      <w:r w:rsidR="00F878A9">
        <w:tab/>
      </w:r>
      <w:r w:rsidR="006E4A83">
        <w:t xml:space="preserve">where  </w:t>
      </w:r>
      <w:r w:rsidR="005A5A78" w:rsidRPr="00564EDC">
        <w:rPr>
          <w:position w:val="-84"/>
        </w:rPr>
        <w:object w:dxaOrig="3180" w:dyaOrig="1800" w14:anchorId="14712ED1">
          <v:shape id="_x0000_i1052" type="#_x0000_t75" style="width:159pt;height:90pt" o:ole="">
            <v:imagedata r:id="rId64" o:title=""/>
          </v:shape>
          <o:OLEObject Type="Embed" ProgID="Equation.DSMT4" ShapeID="_x0000_i1052" DrawAspect="Content" ObjectID="_1607432299" r:id="rId65"/>
        </w:object>
      </w:r>
    </w:p>
    <w:p w14:paraId="54369418" w14:textId="106A7BB2" w:rsidR="004E18A3" w:rsidRDefault="00761BA0" w:rsidP="008424A0">
      <w:pPr>
        <w:spacing w:line="360" w:lineRule="auto"/>
        <w:ind w:left="360"/>
      </w:pPr>
      <w:r>
        <w:t>T</w:t>
      </w:r>
      <w:r w:rsidR="004E18A3">
        <w:t xml:space="preserve">he normal equation: </w:t>
      </w:r>
      <w:r w:rsidR="005A5A78" w:rsidRPr="00564EDC">
        <w:rPr>
          <w:position w:val="-10"/>
        </w:rPr>
        <w:object w:dxaOrig="1380" w:dyaOrig="420" w14:anchorId="48D22E08">
          <v:shape id="_x0000_i1053" type="#_x0000_t75" style="width:69pt;height:21pt" o:ole="">
            <v:imagedata r:id="rId18" o:title=""/>
          </v:shape>
          <o:OLEObject Type="Embed" ProgID="Equation.DSMT4" ShapeID="_x0000_i1053" DrawAspect="Content" ObjectID="_1607432300" r:id="rId66"/>
        </w:object>
      </w:r>
    </w:p>
    <w:p w14:paraId="4CDC4A0A" w14:textId="3533E197" w:rsidR="004E18A3" w:rsidRDefault="00AC20E8" w:rsidP="00913619">
      <w:pPr>
        <w:spacing w:line="360" w:lineRule="auto"/>
        <w:ind w:left="360"/>
      </w:pPr>
      <w:r w:rsidRPr="00564EDC">
        <w:rPr>
          <w:position w:val="-84"/>
        </w:rPr>
        <w:object w:dxaOrig="5160" w:dyaOrig="1800" w14:anchorId="748243DC">
          <v:shape id="_x0000_i1054" type="#_x0000_t75" style="width:258pt;height:90pt" o:ole="">
            <v:imagedata r:id="rId67" o:title=""/>
          </v:shape>
          <o:OLEObject Type="Embed" ProgID="Equation.DSMT4" ShapeID="_x0000_i1054" DrawAspect="Content" ObjectID="_1607432301" r:id="rId68"/>
        </w:object>
      </w:r>
    </w:p>
    <w:p w14:paraId="3A113BFF" w14:textId="22622796" w:rsidR="007F41A6" w:rsidRDefault="00DF118F" w:rsidP="0091361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4896" behindDoc="1" locked="0" layoutInCell="1" allowOverlap="1" wp14:anchorId="4472325A" wp14:editId="2CF0902D">
            <wp:simplePos x="0" y="0"/>
            <wp:positionH relativeFrom="margin">
              <wp:posOffset>2860675</wp:posOffset>
            </wp:positionH>
            <wp:positionV relativeFrom="paragraph">
              <wp:posOffset>323850</wp:posOffset>
            </wp:positionV>
            <wp:extent cx="2772410" cy="2560320"/>
            <wp:effectExtent l="0" t="0" r="889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41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20E8" w:rsidRPr="00564EDC">
        <w:rPr>
          <w:position w:val="-30"/>
        </w:rPr>
        <w:object w:dxaOrig="2040" w:dyaOrig="720" w14:anchorId="374356DB">
          <v:shape id="_x0000_i1055" type="#_x0000_t75" style="width:102pt;height:36pt" o:ole="">
            <v:imagedata r:id="rId70" o:title=""/>
          </v:shape>
          <o:OLEObject Type="Embed" ProgID="Equation.DSMT4" ShapeID="_x0000_i1055" DrawAspect="Content" ObjectID="_1607432302" r:id="rId71"/>
        </w:object>
      </w:r>
    </w:p>
    <w:p w14:paraId="07DAC2AF" w14:textId="63499CCD" w:rsidR="00A847F9" w:rsidRDefault="00A847F9" w:rsidP="00A847F9">
      <w:pPr>
        <w:ind w:left="360"/>
      </w:pPr>
      <w:r w:rsidRPr="00270DB2">
        <w:rPr>
          <w:position w:val="-66"/>
        </w:rPr>
        <w:object w:dxaOrig="1260" w:dyaOrig="1440" w14:anchorId="161B6D0F">
          <v:shape id="_x0000_i1056" type="#_x0000_t75" style="width:62.25pt;height:1in" o:ole="">
            <v:imagedata r:id="rId72" o:title=""/>
          </v:shape>
          <o:OLEObject Type="Embed" ProgID="Equation.DSMT4" ShapeID="_x0000_i1056" DrawAspect="Content" ObjectID="_1607432303" r:id="rId73"/>
        </w:object>
      </w:r>
    </w:p>
    <w:p w14:paraId="6E6B7343" w14:textId="17A79C12" w:rsidR="00A847F9" w:rsidRDefault="00A847F9" w:rsidP="00A847F9">
      <w:pPr>
        <w:tabs>
          <w:tab w:val="left" w:pos="540"/>
        </w:tabs>
        <w:ind w:left="360"/>
      </w:pPr>
      <w:r>
        <w:tab/>
      </w:r>
      <w:r w:rsidRPr="00270DB2">
        <w:rPr>
          <w:position w:val="-20"/>
        </w:rPr>
        <w:object w:dxaOrig="660" w:dyaOrig="520" w14:anchorId="35339D76">
          <v:shape id="_x0000_i1057" type="#_x0000_t75" style="width:33pt;height:26.25pt" o:ole="">
            <v:imagedata r:id="rId74" o:title=""/>
          </v:shape>
          <o:OLEObject Type="Embed" ProgID="Equation.DSMT4" ShapeID="_x0000_i1057" DrawAspect="Content" ObjectID="_1607432304" r:id="rId75"/>
        </w:object>
      </w:r>
    </w:p>
    <w:p w14:paraId="2B31BA51" w14:textId="7D354621" w:rsidR="00A847F9" w:rsidRDefault="00A847F9" w:rsidP="00A847F9">
      <w:pPr>
        <w:tabs>
          <w:tab w:val="left" w:pos="540"/>
        </w:tabs>
        <w:spacing w:line="360" w:lineRule="auto"/>
        <w:ind w:left="360"/>
      </w:pPr>
      <w:r>
        <w:tab/>
      </w:r>
      <w:r w:rsidR="00457F34" w:rsidRPr="00457F34">
        <w:rPr>
          <w:position w:val="-26"/>
        </w:rPr>
        <w:object w:dxaOrig="740" w:dyaOrig="580" w14:anchorId="182C7683">
          <v:shape id="_x0000_i1058" type="#_x0000_t75" style="width:36.75pt;height:29.25pt" o:ole="">
            <v:imagedata r:id="rId76" o:title=""/>
          </v:shape>
          <o:OLEObject Type="Embed" ProgID="Equation.DSMT4" ShapeID="_x0000_i1058" DrawAspect="Content" ObjectID="_1607432305" r:id="rId77"/>
        </w:object>
      </w:r>
    </w:p>
    <w:p w14:paraId="2DC57B56" w14:textId="6CDB57A0" w:rsidR="00A847F9" w:rsidRDefault="00457F34" w:rsidP="00A847F9">
      <w:pPr>
        <w:ind w:left="360"/>
      </w:pPr>
      <w:r w:rsidRPr="003B5F85">
        <w:rPr>
          <w:position w:val="-20"/>
        </w:rPr>
        <w:object w:dxaOrig="1219" w:dyaOrig="980" w14:anchorId="7CCB2D5E">
          <v:shape id="_x0000_i1059" type="#_x0000_t75" style="width:60.75pt;height:48.75pt" o:ole="">
            <v:imagedata r:id="rId78" o:title=""/>
          </v:shape>
          <o:OLEObject Type="Embed" ProgID="Equation.DSMT4" ShapeID="_x0000_i1059" DrawAspect="Content" ObjectID="_1607432306" r:id="rId79"/>
        </w:object>
      </w:r>
    </w:p>
    <w:p w14:paraId="5841D1AE" w14:textId="61B03823" w:rsidR="00457F34" w:rsidRDefault="00457F34" w:rsidP="00457F34">
      <w:pPr>
        <w:tabs>
          <w:tab w:val="left" w:pos="540"/>
        </w:tabs>
        <w:ind w:left="360"/>
      </w:pPr>
      <w:r>
        <w:tab/>
      </w:r>
      <w:r w:rsidRPr="00270DB2">
        <w:rPr>
          <w:position w:val="-20"/>
        </w:rPr>
        <w:object w:dxaOrig="639" w:dyaOrig="520" w14:anchorId="282616B4">
          <v:shape id="_x0000_i1060" type="#_x0000_t75" style="width:32.25pt;height:26.25pt" o:ole="">
            <v:imagedata r:id="rId80" o:title=""/>
          </v:shape>
          <o:OLEObject Type="Embed" ProgID="Equation.DSMT4" ShapeID="_x0000_i1060" DrawAspect="Content" ObjectID="_1607432307" r:id="rId81"/>
        </w:object>
      </w:r>
    </w:p>
    <w:p w14:paraId="0C1957C7" w14:textId="49060F94" w:rsidR="00A847F9" w:rsidRDefault="00A847F9" w:rsidP="00F878A9">
      <w:pPr>
        <w:tabs>
          <w:tab w:val="left" w:pos="540"/>
        </w:tabs>
        <w:spacing w:line="360" w:lineRule="auto"/>
        <w:ind w:left="360"/>
      </w:pPr>
      <w:r>
        <w:tab/>
      </w:r>
      <w:r w:rsidR="00457F34" w:rsidRPr="003B5F85">
        <w:rPr>
          <w:position w:val="-26"/>
        </w:rPr>
        <w:object w:dxaOrig="660" w:dyaOrig="580" w14:anchorId="19986EAE">
          <v:shape id="_x0000_i1061" type="#_x0000_t75" style="width:33pt;height:29.25pt" o:ole="">
            <v:imagedata r:id="rId82" o:title=""/>
          </v:shape>
          <o:OLEObject Type="Embed" ProgID="Equation.DSMT4" ShapeID="_x0000_i1061" DrawAspect="Content" ObjectID="_1607432308" r:id="rId83"/>
        </w:object>
      </w:r>
    </w:p>
    <w:p w14:paraId="6678791C" w14:textId="1C383CD6" w:rsidR="004E18A3" w:rsidRDefault="004E18A3" w:rsidP="00913619">
      <w:pPr>
        <w:spacing w:line="480" w:lineRule="auto"/>
        <w:ind w:left="360"/>
      </w:pPr>
      <w:r>
        <w:t xml:space="preserve">Thus, </w:t>
      </w:r>
      <w:r w:rsidR="00F878A9" w:rsidRPr="00F878A9">
        <w:rPr>
          <w:position w:val="-26"/>
        </w:rPr>
        <w:object w:dxaOrig="3800" w:dyaOrig="580" w14:anchorId="058BCA14">
          <v:shape id="_x0000_i1062" type="#_x0000_t75" style="width:191.25pt;height:29.25pt" o:ole="">
            <v:imagedata r:id="rId84" o:title=""/>
          </v:shape>
          <o:OLEObject Type="Embed" ProgID="Equation.DSMT4" ShapeID="_x0000_i1062" DrawAspect="Content" ObjectID="_1607432309" r:id="rId85"/>
        </w:object>
      </w:r>
    </w:p>
    <w:p w14:paraId="1A6B51DA" w14:textId="7E4C1489" w:rsidR="00E520EA" w:rsidRDefault="006C4E9E" w:rsidP="004B3CD4">
      <w:pPr>
        <w:tabs>
          <w:tab w:val="left" w:pos="7673"/>
        </w:tabs>
        <w:ind w:left="360"/>
      </w:pPr>
      <w:r w:rsidRPr="00C72FA9">
        <w:rPr>
          <w:position w:val="-84"/>
        </w:rPr>
        <w:object w:dxaOrig="1920" w:dyaOrig="1800" w14:anchorId="03A4765E">
          <v:shape id="_x0000_i1063" type="#_x0000_t75" style="width:95.25pt;height:90pt" o:ole="">
            <v:imagedata r:id="rId86" o:title=""/>
          </v:shape>
          <o:OLEObject Type="Embed" ProgID="Equation.DSMT4" ShapeID="_x0000_i1063" DrawAspect="Content" ObjectID="_1607432310" r:id="rId87"/>
        </w:object>
      </w:r>
      <w:r w:rsidR="004B3CD4">
        <w:tab/>
      </w:r>
    </w:p>
    <w:p w14:paraId="222FDBDC" w14:textId="47BCBD10" w:rsidR="00E520EA" w:rsidRDefault="00E635DF" w:rsidP="00E635DF">
      <w:pPr>
        <w:tabs>
          <w:tab w:val="left" w:pos="720"/>
        </w:tabs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680256" behindDoc="1" locked="0" layoutInCell="1" allowOverlap="1" wp14:anchorId="0E479CE7" wp14:editId="4184915C">
            <wp:simplePos x="0" y="0"/>
            <wp:positionH relativeFrom="margin">
              <wp:align>right</wp:align>
            </wp:positionH>
            <wp:positionV relativeFrom="paragraph">
              <wp:posOffset>166104</wp:posOffset>
            </wp:positionV>
            <wp:extent cx="4806777" cy="3840480"/>
            <wp:effectExtent l="0" t="0" r="0" b="762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806777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20EA">
        <w:tab/>
      </w:r>
      <w:r w:rsidR="00147272" w:rsidRPr="00CB7DB9">
        <w:rPr>
          <w:position w:val="-104"/>
        </w:rPr>
        <w:object w:dxaOrig="720" w:dyaOrig="2200" w14:anchorId="575DB7A8">
          <v:shape id="_x0000_i1064" type="#_x0000_t75" style="width:36pt;height:110.25pt" o:ole="">
            <v:imagedata r:id="rId89" o:title=""/>
          </v:shape>
          <o:OLEObject Type="Embed" ProgID="Equation.DSMT4" ShapeID="_x0000_i1064" DrawAspect="Content" ObjectID="_1607432311" r:id="rId90"/>
        </w:object>
      </w:r>
    </w:p>
    <w:p w14:paraId="6688905D" w14:textId="3CF5B0A2" w:rsidR="00E520EA" w:rsidRDefault="00147272" w:rsidP="00D02B48">
      <w:pPr>
        <w:tabs>
          <w:tab w:val="left" w:pos="7020"/>
        </w:tabs>
        <w:spacing w:line="240" w:lineRule="auto"/>
        <w:ind w:left="360"/>
      </w:pPr>
      <w:r w:rsidRPr="00CB7DB9">
        <w:rPr>
          <w:position w:val="-104"/>
        </w:rPr>
        <w:object w:dxaOrig="2100" w:dyaOrig="2200" w14:anchorId="6C4A722F">
          <v:shape id="_x0000_i1065" type="#_x0000_t75" style="width:105pt;height:110.25pt" o:ole="">
            <v:imagedata r:id="rId91" o:title=""/>
          </v:shape>
          <o:OLEObject Type="Embed" ProgID="Equation.DSMT4" ShapeID="_x0000_i1065" DrawAspect="Content" ObjectID="_1607432312" r:id="rId92"/>
        </w:object>
      </w:r>
      <w:r w:rsidR="00E520EA">
        <w:t xml:space="preserve"> </w:t>
      </w:r>
      <w:r w:rsidR="00D02B48">
        <w:tab/>
      </w:r>
    </w:p>
    <w:p w14:paraId="5F47133A" w14:textId="16882094" w:rsidR="00E520EA" w:rsidRDefault="00E520EA" w:rsidP="00E635DF">
      <w:pPr>
        <w:tabs>
          <w:tab w:val="left" w:pos="1080"/>
        </w:tabs>
        <w:spacing w:line="360" w:lineRule="auto"/>
        <w:ind w:left="360"/>
      </w:pPr>
      <w:r>
        <w:tab/>
      </w:r>
      <w:r w:rsidR="00214DC4" w:rsidRPr="00D358B2">
        <w:rPr>
          <w:position w:val="-104"/>
        </w:rPr>
        <w:object w:dxaOrig="720" w:dyaOrig="2200" w14:anchorId="365A5FB6">
          <v:shape id="_x0000_i1066" type="#_x0000_t75" style="width:36pt;height:110.25pt" o:ole="">
            <v:imagedata r:id="rId93" o:title=""/>
          </v:shape>
          <o:OLEObject Type="Embed" ProgID="Equation.DSMT4" ShapeID="_x0000_i1066" DrawAspect="Content" ObjectID="_1607432313" r:id="rId94"/>
        </w:object>
      </w:r>
    </w:p>
    <w:p w14:paraId="30DF08CD" w14:textId="77777777" w:rsidR="00AE47AD" w:rsidRDefault="00AE47AD" w:rsidP="00AE47AD">
      <w:pPr>
        <w:ind w:left="360"/>
      </w:pPr>
      <w:r w:rsidRPr="0038198D">
        <w:rPr>
          <w:b/>
        </w:rPr>
        <w:t>E</w:t>
      </w:r>
      <w:r w:rsidRPr="005D0135">
        <w:rPr>
          <w:b/>
          <w:i/>
        </w:rPr>
        <w:t>rror</w:t>
      </w:r>
      <w:r>
        <w:t>:</w:t>
      </w:r>
    </w:p>
    <w:p w14:paraId="77616DB8" w14:textId="534EF819" w:rsidR="00AE47AD" w:rsidRDefault="007D426F" w:rsidP="00AE47AD">
      <w:pPr>
        <w:tabs>
          <w:tab w:val="left" w:pos="1800"/>
        </w:tabs>
        <w:ind w:left="360"/>
      </w:pPr>
      <w:r w:rsidRPr="0038198D">
        <w:rPr>
          <w:position w:val="-22"/>
        </w:rPr>
        <w:object w:dxaOrig="2100" w:dyaOrig="600" w14:anchorId="0609EF88">
          <v:shape id="_x0000_i1067" type="#_x0000_t75" style="width:105pt;height:30pt" o:ole="">
            <v:imagedata r:id="rId95" o:title=""/>
          </v:shape>
          <o:OLEObject Type="Embed" ProgID="Equation.DSMT4" ShapeID="_x0000_i1067" DrawAspect="Content" ObjectID="_1607432314" r:id="rId96"/>
        </w:object>
      </w:r>
      <w:r w:rsidR="00AE47AD">
        <w:t xml:space="preserve"> </w:t>
      </w:r>
    </w:p>
    <w:p w14:paraId="6FBB3675" w14:textId="4AC877C8" w:rsidR="00AE47AD" w:rsidRDefault="00AE47AD" w:rsidP="00AE47AD">
      <w:pPr>
        <w:tabs>
          <w:tab w:val="left" w:pos="1170"/>
        </w:tabs>
        <w:ind w:left="720"/>
      </w:pPr>
      <w:r>
        <w:tab/>
      </w:r>
      <w:r w:rsidR="007D426F" w:rsidRPr="00665D03">
        <w:rPr>
          <w:position w:val="-26"/>
        </w:rPr>
        <w:object w:dxaOrig="760" w:dyaOrig="660" w14:anchorId="4636E004">
          <v:shape id="_x0000_i1068" type="#_x0000_t75" style="width:38.25pt;height:33pt" o:ole="">
            <v:imagedata r:id="rId97" o:title=""/>
          </v:shape>
          <o:OLEObject Type="Embed" ProgID="Equation.DSMT4" ShapeID="_x0000_i1068" DrawAspect="Content" ObjectID="_1607432315" r:id="rId98"/>
        </w:object>
      </w:r>
    </w:p>
    <w:p w14:paraId="348297F6" w14:textId="327F4289" w:rsidR="007B43D2" w:rsidRDefault="00AE47AD" w:rsidP="007D426F">
      <w:pPr>
        <w:tabs>
          <w:tab w:val="left" w:pos="1170"/>
        </w:tabs>
      </w:pPr>
      <w:r>
        <w:tab/>
      </w:r>
      <w:r w:rsidR="007D426F" w:rsidRPr="00200096">
        <w:rPr>
          <w:position w:val="-10"/>
        </w:rPr>
        <w:object w:dxaOrig="1260" w:dyaOrig="340" w14:anchorId="423CC85A">
          <v:shape id="_x0000_i1069" type="#_x0000_t75" style="width:63.75pt;height:17.25pt" o:ole="">
            <v:imagedata r:id="rId99" o:title=""/>
          </v:shape>
          <o:OLEObject Type="Embed" ProgID="Equation.DSMT4" ShapeID="_x0000_i1069" DrawAspect="Content" ObjectID="_1607432316" r:id="rId100"/>
        </w:object>
      </w:r>
    </w:p>
    <w:p w14:paraId="4421B7BF" w14:textId="77777777" w:rsidR="00AE47AD" w:rsidRDefault="00AE47AD" w:rsidP="00AE47AD"/>
    <w:p w14:paraId="332AFD73" w14:textId="77777777" w:rsidR="007B43D2" w:rsidRPr="007B43D2" w:rsidRDefault="007B43D2" w:rsidP="00E635DF">
      <w:pPr>
        <w:ind w:left="360"/>
        <w:rPr>
          <w:szCs w:val="24"/>
        </w:rPr>
      </w:pPr>
      <w:r w:rsidRPr="007B43D2">
        <w:rPr>
          <w:szCs w:val="24"/>
        </w:rPr>
        <w:t>The</w:t>
      </w:r>
      <w:r w:rsidRPr="007B43D2">
        <w:rPr>
          <w:b/>
          <w:i/>
          <w:szCs w:val="24"/>
        </w:rPr>
        <w:t xml:space="preserve"> second order</w:t>
      </w:r>
      <w:r w:rsidRPr="007B43D2">
        <w:rPr>
          <w:szCs w:val="24"/>
        </w:rPr>
        <w:t xml:space="preserve"> equation:</w:t>
      </w:r>
    </w:p>
    <w:p w14:paraId="1349FF85" w14:textId="3D9B4FF5" w:rsidR="007B43D2" w:rsidRPr="007B43D2" w:rsidRDefault="00E635DF" w:rsidP="00E635DF">
      <w:pPr>
        <w:spacing w:line="360" w:lineRule="auto"/>
        <w:ind w:left="360"/>
        <w:rPr>
          <w:szCs w:val="24"/>
        </w:rPr>
      </w:pPr>
      <w:r w:rsidRPr="00E635DF">
        <w:rPr>
          <w:position w:val="-10"/>
          <w:szCs w:val="24"/>
        </w:rPr>
        <w:object w:dxaOrig="2920" w:dyaOrig="420" w14:anchorId="26A4102D">
          <v:shape id="_x0000_i1070" type="#_x0000_t75" style="width:146.25pt;height:21pt" o:ole="">
            <v:imagedata r:id="rId101" o:title=""/>
          </v:shape>
          <o:OLEObject Type="Embed" ProgID="Equation.DSMT4" ShapeID="_x0000_i1070" DrawAspect="Content" ObjectID="_1607432317" r:id="rId102"/>
        </w:object>
      </w:r>
      <w:r w:rsidR="007B43D2" w:rsidRPr="007B43D2">
        <w:rPr>
          <w:szCs w:val="24"/>
        </w:rPr>
        <w:t xml:space="preserve"> </w:t>
      </w:r>
    </w:p>
    <w:p w14:paraId="5517139E" w14:textId="77777777" w:rsidR="007B43D2" w:rsidRPr="007B43D2" w:rsidRDefault="007B43D2" w:rsidP="00AE47AD">
      <w:pPr>
        <w:spacing w:line="240" w:lineRule="auto"/>
        <w:ind w:left="360"/>
        <w:rPr>
          <w:szCs w:val="24"/>
        </w:rPr>
      </w:pPr>
      <w:r w:rsidRPr="007B43D2">
        <w:rPr>
          <w:b/>
          <w:i/>
          <w:szCs w:val="24"/>
        </w:rPr>
        <w:t>Error</w:t>
      </w:r>
      <w:r w:rsidRPr="007B43D2">
        <w:rPr>
          <w:szCs w:val="24"/>
        </w:rPr>
        <w:t xml:space="preserve"> = 1.19523 </w:t>
      </w:r>
    </w:p>
    <w:p w14:paraId="2207D83C" w14:textId="77777777" w:rsidR="007B43D2" w:rsidRPr="007B43D2" w:rsidRDefault="007B43D2" w:rsidP="00AE47AD">
      <w:pPr>
        <w:spacing w:line="240" w:lineRule="auto"/>
        <w:ind w:left="360"/>
        <w:rPr>
          <w:szCs w:val="24"/>
        </w:rPr>
      </w:pPr>
    </w:p>
    <w:p w14:paraId="21FF2767" w14:textId="77777777" w:rsidR="007B43D2" w:rsidRPr="007B43D2" w:rsidRDefault="007B43D2" w:rsidP="00AE47AD">
      <w:pPr>
        <w:spacing w:line="240" w:lineRule="auto"/>
        <w:ind w:left="360"/>
        <w:rPr>
          <w:szCs w:val="24"/>
        </w:rPr>
      </w:pPr>
      <w:r w:rsidRPr="007B43D2">
        <w:rPr>
          <w:szCs w:val="24"/>
        </w:rPr>
        <w:t>*************************************</w:t>
      </w:r>
    </w:p>
    <w:p w14:paraId="4CFE4B91" w14:textId="77777777" w:rsidR="007B43D2" w:rsidRPr="007B43D2" w:rsidRDefault="007B43D2" w:rsidP="00E635DF">
      <w:pPr>
        <w:ind w:left="360"/>
        <w:rPr>
          <w:szCs w:val="24"/>
        </w:rPr>
      </w:pPr>
      <w:r w:rsidRPr="007B43D2">
        <w:rPr>
          <w:szCs w:val="24"/>
        </w:rPr>
        <w:t xml:space="preserve">The </w:t>
      </w:r>
      <w:r w:rsidRPr="007B43D2">
        <w:rPr>
          <w:b/>
          <w:i/>
          <w:szCs w:val="24"/>
        </w:rPr>
        <w:t>third order</w:t>
      </w:r>
      <w:r w:rsidRPr="007B43D2">
        <w:rPr>
          <w:szCs w:val="24"/>
        </w:rPr>
        <w:t xml:space="preserve"> equation:</w:t>
      </w:r>
    </w:p>
    <w:p w14:paraId="52A5E4E6" w14:textId="154B609A" w:rsidR="007B43D2" w:rsidRPr="007B43D2" w:rsidRDefault="00E635DF" w:rsidP="00E635DF">
      <w:pPr>
        <w:spacing w:line="360" w:lineRule="auto"/>
        <w:ind w:left="360"/>
        <w:rPr>
          <w:szCs w:val="24"/>
        </w:rPr>
      </w:pPr>
      <w:r w:rsidRPr="00E635DF">
        <w:rPr>
          <w:position w:val="-10"/>
        </w:rPr>
        <w:object w:dxaOrig="3680" w:dyaOrig="420" w14:anchorId="10862C5E">
          <v:shape id="_x0000_i1071" type="#_x0000_t75" style="width:183.75pt;height:21pt" o:ole="">
            <v:imagedata r:id="rId103" o:title=""/>
          </v:shape>
          <o:OLEObject Type="Embed" ProgID="Equation.DSMT4" ShapeID="_x0000_i1071" DrawAspect="Content" ObjectID="_1607432318" r:id="rId104"/>
        </w:object>
      </w:r>
    </w:p>
    <w:p w14:paraId="73D02272" w14:textId="7A7C0A25" w:rsidR="007B43D2" w:rsidRDefault="007B43D2" w:rsidP="00E635DF">
      <w:pPr>
        <w:ind w:left="360"/>
      </w:pPr>
      <w:r w:rsidRPr="00E635DF">
        <w:rPr>
          <w:b/>
          <w:i/>
          <w:szCs w:val="24"/>
        </w:rPr>
        <w:t>Error</w:t>
      </w:r>
      <w:r w:rsidRPr="007B43D2">
        <w:rPr>
          <w:szCs w:val="24"/>
        </w:rPr>
        <w:t xml:space="preserve"> = 1.19523</w:t>
      </w:r>
    </w:p>
    <w:p w14:paraId="2B182401" w14:textId="19EF814C" w:rsidR="00E635DF" w:rsidRPr="00E635DF" w:rsidRDefault="00E635DF" w:rsidP="00E635DF">
      <w:pPr>
        <w:spacing w:line="240" w:lineRule="auto"/>
        <w:rPr>
          <w:sz w:val="12"/>
        </w:rPr>
      </w:pPr>
      <w:r w:rsidRPr="00E635DF">
        <w:rPr>
          <w:sz w:val="12"/>
        </w:rPr>
        <w:br w:type="page"/>
      </w:r>
    </w:p>
    <w:p w14:paraId="7C98C1D4" w14:textId="77777777" w:rsidR="00825464" w:rsidRPr="005668BB" w:rsidRDefault="00825464" w:rsidP="00825464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0B50E06C" w14:textId="2CBA31CD" w:rsidR="00825464" w:rsidRDefault="00825464" w:rsidP="00825464">
      <w:pPr>
        <w:spacing w:line="360" w:lineRule="auto"/>
      </w:pPr>
      <w:r>
        <w:t>Find the equation of the line that best fits the given points in the least-squares sense</w:t>
      </w:r>
      <w:r w:rsidR="00C41A2B" w:rsidRPr="006721F0">
        <w:t xml:space="preserve"> </w:t>
      </w:r>
      <w:r w:rsidR="00C41A2B">
        <w:t>and find the error</w:t>
      </w:r>
      <w:r>
        <w:t>.</w:t>
      </w:r>
    </w:p>
    <w:p w14:paraId="722B6F0C" w14:textId="4B31466F" w:rsidR="00825464" w:rsidRDefault="00825464" w:rsidP="008805BC">
      <w:pPr>
        <w:spacing w:line="360" w:lineRule="auto"/>
        <w:ind w:left="360"/>
      </w:pPr>
      <w:r w:rsidRPr="00564EDC">
        <w:rPr>
          <w:position w:val="-14"/>
        </w:rPr>
        <w:object w:dxaOrig="3080" w:dyaOrig="400" w14:anchorId="1AC32363">
          <v:shape id="_x0000_i1072" type="#_x0000_t75" style="width:154.5pt;height:20.25pt" o:ole="">
            <v:imagedata r:id="rId105" o:title=""/>
          </v:shape>
          <o:OLEObject Type="Embed" ProgID="Equation.DSMT4" ShapeID="_x0000_i1072" DrawAspect="Content" ObjectID="_1607432319" r:id="rId106"/>
        </w:object>
      </w:r>
    </w:p>
    <w:p w14:paraId="747BF468" w14:textId="77777777" w:rsidR="00825464" w:rsidRPr="006B7144" w:rsidRDefault="00825464" w:rsidP="008805BC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29596F11" w14:textId="77777777" w:rsidR="00976F29" w:rsidRDefault="00976F29" w:rsidP="004D2358">
      <w:pPr>
        <w:spacing w:line="360" w:lineRule="auto"/>
        <w:ind w:left="360"/>
      </w:pPr>
      <w:r>
        <w:t xml:space="preserve">Let </w:t>
      </w:r>
      <w:r w:rsidR="00AC20E8" w:rsidRPr="00564EDC">
        <w:rPr>
          <w:position w:val="-10"/>
        </w:rPr>
        <w:object w:dxaOrig="1080" w:dyaOrig="320" w14:anchorId="06C56A60">
          <v:shape id="_x0000_i1073" type="#_x0000_t75" style="width:54pt;height:16.5pt" o:ole="">
            <v:imagedata r:id="rId107" o:title=""/>
          </v:shape>
          <o:OLEObject Type="Embed" ProgID="Equation.DSMT4" ShapeID="_x0000_i1073" DrawAspect="Content" ObjectID="_1607432320" r:id="rId108"/>
        </w:object>
      </w:r>
      <w:r>
        <w:t xml:space="preserve"> be the equation of the line that best fits the given points. Then</w:t>
      </w:r>
    </w:p>
    <w:p w14:paraId="6706B45E" w14:textId="509108CE" w:rsidR="009F3E69" w:rsidRDefault="00AC20E8" w:rsidP="009B1DC4">
      <w:pPr>
        <w:spacing w:line="360" w:lineRule="auto"/>
        <w:ind w:left="360"/>
      </w:pPr>
      <w:r w:rsidRPr="00564EDC">
        <w:rPr>
          <w:position w:val="-66"/>
        </w:rPr>
        <w:object w:dxaOrig="1760" w:dyaOrig="1440" w14:anchorId="5E8E9773">
          <v:shape id="_x0000_i1074" type="#_x0000_t75" style="width:88.5pt;height:1in" o:ole="">
            <v:imagedata r:id="rId109" o:title=""/>
          </v:shape>
          <o:OLEObject Type="Embed" ProgID="Equation.DSMT4" ShapeID="_x0000_i1074" DrawAspect="Content" ObjectID="_1607432321" r:id="rId110"/>
        </w:object>
      </w:r>
    </w:p>
    <w:p w14:paraId="07426826" w14:textId="6599B712" w:rsidR="00976F29" w:rsidRDefault="009F3E69" w:rsidP="00913619">
      <w:pPr>
        <w:tabs>
          <w:tab w:val="left" w:pos="3600"/>
        </w:tabs>
        <w:spacing w:line="360" w:lineRule="auto"/>
        <w:ind w:left="360"/>
      </w:pPr>
      <w:r w:rsidRPr="005746B9">
        <w:rPr>
          <w:noProof/>
        </w:rPr>
        <w:drawing>
          <wp:anchor distT="0" distB="0" distL="114300" distR="114300" simplePos="0" relativeHeight="251651584" behindDoc="0" locked="0" layoutInCell="1" allowOverlap="1" wp14:anchorId="1F5507EC" wp14:editId="7DD78881">
            <wp:simplePos x="0" y="0"/>
            <wp:positionH relativeFrom="column">
              <wp:posOffset>3470275</wp:posOffset>
            </wp:positionH>
            <wp:positionV relativeFrom="paragraph">
              <wp:posOffset>889000</wp:posOffset>
            </wp:positionV>
            <wp:extent cx="2916555" cy="27432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655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6F29">
        <w:t xml:space="preserve">where  </w:t>
      </w:r>
      <w:r w:rsidR="003149FB" w:rsidRPr="00564EDC">
        <w:rPr>
          <w:position w:val="-66"/>
        </w:rPr>
        <w:object w:dxaOrig="3120" w:dyaOrig="1440" w14:anchorId="3896C2ED">
          <v:shape id="_x0000_i1075" type="#_x0000_t75" style="width:156pt;height:1in" o:ole="">
            <v:imagedata r:id="rId112" o:title=""/>
          </v:shape>
          <o:OLEObject Type="Embed" ProgID="Equation.DSMT4" ShapeID="_x0000_i1075" DrawAspect="Content" ObjectID="_1607432322" r:id="rId113"/>
        </w:object>
      </w:r>
    </w:p>
    <w:p w14:paraId="19A21FCC" w14:textId="53A3D889" w:rsidR="00976F29" w:rsidRDefault="005746B9" w:rsidP="00913619">
      <w:pPr>
        <w:ind w:left="360"/>
      </w:pPr>
      <w:r>
        <w:t>T</w:t>
      </w:r>
      <w:r w:rsidR="00976F29">
        <w:t xml:space="preserve">he normal equation: </w:t>
      </w:r>
      <w:r w:rsidR="003149FB" w:rsidRPr="00564EDC">
        <w:rPr>
          <w:position w:val="-10"/>
        </w:rPr>
        <w:object w:dxaOrig="1380" w:dyaOrig="420" w14:anchorId="0AC0CDC0">
          <v:shape id="_x0000_i1076" type="#_x0000_t75" style="width:69pt;height:21pt" o:ole="">
            <v:imagedata r:id="rId114" o:title=""/>
          </v:shape>
          <o:OLEObject Type="Embed" ProgID="Equation.DSMT4" ShapeID="_x0000_i1076" DrawAspect="Content" ObjectID="_1607432323" r:id="rId115"/>
        </w:object>
      </w:r>
    </w:p>
    <w:p w14:paraId="7BAA8C1A" w14:textId="77777777" w:rsidR="00976F29" w:rsidRDefault="00AC20E8" w:rsidP="00AF7815">
      <w:pPr>
        <w:spacing w:line="360" w:lineRule="auto"/>
        <w:ind w:left="360"/>
      </w:pPr>
      <w:r w:rsidRPr="00564EDC">
        <w:rPr>
          <w:position w:val="-66"/>
        </w:rPr>
        <w:object w:dxaOrig="4459" w:dyaOrig="1440" w14:anchorId="21A1F573">
          <v:shape id="_x0000_i1077" type="#_x0000_t75" style="width:223.5pt;height:1in" o:ole="">
            <v:imagedata r:id="rId116" o:title=""/>
          </v:shape>
          <o:OLEObject Type="Embed" ProgID="Equation.DSMT4" ShapeID="_x0000_i1077" DrawAspect="Content" ObjectID="_1607432324" r:id="rId117"/>
        </w:object>
      </w:r>
    </w:p>
    <w:p w14:paraId="58CDCE16" w14:textId="77777777" w:rsidR="00976F29" w:rsidRDefault="00AC20E8" w:rsidP="00AF7815">
      <w:pPr>
        <w:spacing w:line="360" w:lineRule="auto"/>
        <w:ind w:left="360"/>
      </w:pPr>
      <w:r w:rsidRPr="00564EDC">
        <w:rPr>
          <w:position w:val="-30"/>
        </w:rPr>
        <w:object w:dxaOrig="2020" w:dyaOrig="720" w14:anchorId="5D52072E">
          <v:shape id="_x0000_i1078" type="#_x0000_t75" style="width:101.25pt;height:36pt" o:ole="">
            <v:imagedata r:id="rId118" o:title=""/>
          </v:shape>
          <o:OLEObject Type="Embed" ProgID="Equation.DSMT4" ShapeID="_x0000_i1078" DrawAspect="Content" ObjectID="_1607432325" r:id="rId119"/>
        </w:object>
      </w:r>
    </w:p>
    <w:p w14:paraId="6A67F995" w14:textId="0FE90CF6" w:rsidR="00D228A4" w:rsidRDefault="00AF7815" w:rsidP="00CD74F6">
      <w:pPr>
        <w:tabs>
          <w:tab w:val="left" w:pos="3600"/>
        </w:tabs>
        <w:ind w:left="360"/>
      </w:pPr>
      <w:r w:rsidRPr="00AF7815">
        <w:rPr>
          <w:position w:val="-30"/>
        </w:rPr>
        <w:object w:dxaOrig="2500" w:dyaOrig="720" w14:anchorId="2EEA57B6">
          <v:shape id="_x0000_i1079" type="#_x0000_t75" style="width:125.25pt;height:36pt" o:ole="">
            <v:imagedata r:id="rId120" o:title=""/>
          </v:shape>
          <o:OLEObject Type="Embed" ProgID="Equation.DSMT4" ShapeID="_x0000_i1079" DrawAspect="Content" ObjectID="_1607432326" r:id="rId121"/>
        </w:object>
      </w:r>
      <w:r w:rsidR="00CD74F6">
        <w:tab/>
      </w:r>
      <w:r w:rsidR="00CD74F6" w:rsidRPr="00CD74F6">
        <w:rPr>
          <w:position w:val="-4"/>
        </w:rPr>
        <w:object w:dxaOrig="1060" w:dyaOrig="360" w14:anchorId="424CEB78">
          <v:shape id="_x0000_i1080" type="#_x0000_t75" style="width:53.25pt;height:18pt" o:ole="">
            <v:imagedata r:id="rId122" o:title=""/>
          </v:shape>
          <o:OLEObject Type="Embed" ProgID="Equation.DSMT4" ShapeID="_x0000_i1080" DrawAspect="Content" ObjectID="_1607432327" r:id="rId123"/>
        </w:object>
      </w:r>
    </w:p>
    <w:p w14:paraId="1C55BBCA" w14:textId="5451C577" w:rsidR="00AF7815" w:rsidRDefault="00AF7815" w:rsidP="00AF7815">
      <w:pPr>
        <w:tabs>
          <w:tab w:val="left" w:pos="900"/>
        </w:tabs>
        <w:ind w:left="360"/>
      </w:pPr>
      <w:r>
        <w:tab/>
      </w:r>
      <w:r w:rsidRPr="00AF7815">
        <w:rPr>
          <w:position w:val="-30"/>
        </w:rPr>
        <w:object w:dxaOrig="1040" w:dyaOrig="720" w14:anchorId="4AFEBF81">
          <v:shape id="_x0000_i1081" type="#_x0000_t75" style="width:51.75pt;height:36pt" o:ole="">
            <v:imagedata r:id="rId124" o:title=""/>
          </v:shape>
          <o:OLEObject Type="Embed" ProgID="Equation.DSMT4" ShapeID="_x0000_i1081" DrawAspect="Content" ObjectID="_1607432328" r:id="rId125"/>
        </w:object>
      </w:r>
      <w:r>
        <w:t xml:space="preserve"> </w:t>
      </w:r>
    </w:p>
    <w:p w14:paraId="25C7FBB8" w14:textId="54640662" w:rsidR="00AF7815" w:rsidRDefault="00AF7815" w:rsidP="00AF7815">
      <w:pPr>
        <w:tabs>
          <w:tab w:val="left" w:pos="900"/>
        </w:tabs>
        <w:ind w:left="360"/>
      </w:pPr>
      <w:r>
        <w:tab/>
      </w:r>
      <w:bookmarkStart w:id="2" w:name="MTBlankEqn"/>
      <w:r w:rsidRPr="00AF7815">
        <w:rPr>
          <w:position w:val="-40"/>
        </w:rPr>
        <w:object w:dxaOrig="660" w:dyaOrig="920" w14:anchorId="468194BC">
          <v:shape id="_x0000_i1082" type="#_x0000_t75" style="width:33pt;height:45.75pt" o:ole="">
            <v:imagedata r:id="rId126" o:title=""/>
          </v:shape>
          <o:OLEObject Type="Embed" ProgID="Equation.DSMT4" ShapeID="_x0000_i1082" DrawAspect="Content" ObjectID="_1607432329" r:id="rId127"/>
        </w:object>
      </w:r>
      <w:bookmarkEnd w:id="2"/>
      <w:r>
        <w:t xml:space="preserve"> </w:t>
      </w:r>
    </w:p>
    <w:p w14:paraId="31DEAFEF" w14:textId="77777777" w:rsidR="00976F29" w:rsidRDefault="001F720C" w:rsidP="00913619">
      <w:pPr>
        <w:ind w:left="360"/>
      </w:pPr>
      <w:r>
        <w:t>W</w:t>
      </w:r>
      <w:r w:rsidR="00976F29">
        <w:t xml:space="preserve">e have: </w:t>
      </w:r>
      <w:r w:rsidR="00AC20E8" w:rsidRPr="00564EDC">
        <w:rPr>
          <w:position w:val="-20"/>
        </w:rPr>
        <w:object w:dxaOrig="1920" w:dyaOrig="520" w14:anchorId="6F33BF73">
          <v:shape id="_x0000_i1083" type="#_x0000_t75" style="width:96pt;height:26.25pt" o:ole="">
            <v:imagedata r:id="rId128" o:title=""/>
          </v:shape>
          <o:OLEObject Type="Embed" ProgID="Equation.DSMT4" ShapeID="_x0000_i1083" DrawAspect="Content" ObjectID="_1607432330" r:id="rId129"/>
        </w:object>
      </w:r>
      <w:r w:rsidR="00976F29">
        <w:t>.</w:t>
      </w:r>
    </w:p>
    <w:p w14:paraId="47101F64" w14:textId="4637CD41" w:rsidR="00976F29" w:rsidRDefault="00976F29" w:rsidP="003149FB">
      <w:pPr>
        <w:spacing w:line="240" w:lineRule="auto"/>
        <w:ind w:left="360"/>
      </w:pPr>
      <w:r>
        <w:t xml:space="preserve">Thus, </w:t>
      </w:r>
      <w:r w:rsidR="00AF7815" w:rsidRPr="00AF7815">
        <w:rPr>
          <w:position w:val="-26"/>
        </w:rPr>
        <w:object w:dxaOrig="1100" w:dyaOrig="580" w14:anchorId="2F4492EB">
          <v:shape id="_x0000_i1084" type="#_x0000_t75" style="width:54.75pt;height:29.25pt" o:ole="">
            <v:imagedata r:id="rId130" o:title=""/>
          </v:shape>
          <o:OLEObject Type="Embed" ProgID="Equation.DSMT4" ShapeID="_x0000_i1084" DrawAspect="Content" ObjectID="_1607432331" r:id="rId131"/>
        </w:object>
      </w:r>
    </w:p>
    <w:p w14:paraId="65CA1180" w14:textId="379C1657" w:rsidR="00467463" w:rsidRDefault="00467463" w:rsidP="00467463"/>
    <w:p w14:paraId="2ED712F8" w14:textId="51E21AAD" w:rsidR="005B197F" w:rsidRDefault="00944164" w:rsidP="005B197F">
      <w:pPr>
        <w:tabs>
          <w:tab w:val="left" w:pos="7673"/>
        </w:tabs>
        <w:ind w:left="360"/>
      </w:pPr>
      <w:r w:rsidRPr="005B197F">
        <w:rPr>
          <w:position w:val="-66"/>
        </w:rPr>
        <w:object w:dxaOrig="1760" w:dyaOrig="1440" w14:anchorId="18A15682">
          <v:shape id="_x0000_i1085" type="#_x0000_t75" style="width:87.75pt;height:1in" o:ole="">
            <v:imagedata r:id="rId132" o:title=""/>
          </v:shape>
          <o:OLEObject Type="Embed" ProgID="Equation.DSMT4" ShapeID="_x0000_i1085" DrawAspect="Content" ObjectID="_1607432332" r:id="rId133"/>
        </w:object>
      </w:r>
      <w:r w:rsidR="005B197F">
        <w:tab/>
      </w:r>
    </w:p>
    <w:p w14:paraId="0BFF755C" w14:textId="7F973683" w:rsidR="005B197F" w:rsidRDefault="00944164" w:rsidP="00944164">
      <w:pPr>
        <w:tabs>
          <w:tab w:val="left" w:pos="72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681280" behindDoc="1" locked="0" layoutInCell="1" allowOverlap="1" wp14:anchorId="04C5DE09" wp14:editId="12F2F120">
            <wp:simplePos x="0" y="0"/>
            <wp:positionH relativeFrom="column">
              <wp:posOffset>1588135</wp:posOffset>
            </wp:positionH>
            <wp:positionV relativeFrom="paragraph">
              <wp:posOffset>479012</wp:posOffset>
            </wp:positionV>
            <wp:extent cx="4835163" cy="3931920"/>
            <wp:effectExtent l="0" t="0" r="381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835163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5B197F">
        <w:tab/>
      </w:r>
      <w:r w:rsidRPr="00944164">
        <w:rPr>
          <w:position w:val="-106"/>
        </w:rPr>
        <w:object w:dxaOrig="660" w:dyaOrig="2240" w14:anchorId="008080F0">
          <v:shape id="_x0000_i1086" type="#_x0000_t75" style="width:33pt;height:112.5pt" o:ole="">
            <v:imagedata r:id="rId135" o:title=""/>
          </v:shape>
          <o:OLEObject Type="Embed" ProgID="Equation.DSMT4" ShapeID="_x0000_i1086" DrawAspect="Content" ObjectID="_1607432333" r:id="rId136"/>
        </w:object>
      </w:r>
    </w:p>
    <w:p w14:paraId="624605EA" w14:textId="4C70065E" w:rsidR="005B197F" w:rsidRDefault="00944164" w:rsidP="005B197F">
      <w:pPr>
        <w:spacing w:line="240" w:lineRule="auto"/>
        <w:ind w:left="360"/>
      </w:pPr>
      <w:r w:rsidRPr="00944164">
        <w:rPr>
          <w:position w:val="-106"/>
        </w:rPr>
        <w:object w:dxaOrig="1920" w:dyaOrig="2240" w14:anchorId="5CDF2425">
          <v:shape id="_x0000_i1087" type="#_x0000_t75" style="width:96pt;height:111.75pt" o:ole="">
            <v:imagedata r:id="rId137" o:title=""/>
          </v:shape>
          <o:OLEObject Type="Embed" ProgID="Equation.DSMT4" ShapeID="_x0000_i1087" DrawAspect="Content" ObjectID="_1607432334" r:id="rId138"/>
        </w:object>
      </w:r>
      <w:r w:rsidR="005B197F">
        <w:t xml:space="preserve"> </w:t>
      </w:r>
    </w:p>
    <w:p w14:paraId="335DC464" w14:textId="36F50B77" w:rsidR="005B197F" w:rsidRDefault="005B197F" w:rsidP="005B197F">
      <w:pPr>
        <w:tabs>
          <w:tab w:val="left" w:pos="1080"/>
        </w:tabs>
        <w:spacing w:line="360" w:lineRule="auto"/>
        <w:ind w:left="360"/>
      </w:pPr>
      <w:r>
        <w:tab/>
      </w:r>
      <w:r w:rsidR="00944164" w:rsidRPr="00D358B2">
        <w:rPr>
          <w:position w:val="-104"/>
        </w:rPr>
        <w:object w:dxaOrig="800" w:dyaOrig="2200" w14:anchorId="777A78AE">
          <v:shape id="_x0000_i1088" type="#_x0000_t75" style="width:39.75pt;height:110.25pt" o:ole="">
            <v:imagedata r:id="rId139" o:title=""/>
          </v:shape>
          <o:OLEObject Type="Embed" ProgID="Equation.DSMT4" ShapeID="_x0000_i1088" DrawAspect="Content" ObjectID="_1607432335" r:id="rId140"/>
        </w:object>
      </w:r>
    </w:p>
    <w:p w14:paraId="2F43F6C3" w14:textId="5C0C413E" w:rsidR="005B197F" w:rsidRDefault="005B197F" w:rsidP="005B197F">
      <w:pPr>
        <w:ind w:left="360"/>
      </w:pPr>
      <w:r w:rsidRPr="0038198D">
        <w:rPr>
          <w:b/>
        </w:rPr>
        <w:t>E</w:t>
      </w:r>
      <w:r w:rsidRPr="005D0135">
        <w:rPr>
          <w:b/>
          <w:i/>
        </w:rPr>
        <w:t>rror</w:t>
      </w:r>
      <w:r>
        <w:t>:</w:t>
      </w:r>
    </w:p>
    <w:p w14:paraId="5D5E66C9" w14:textId="1CA5E839" w:rsidR="005B197F" w:rsidRDefault="00324EE1" w:rsidP="005B197F">
      <w:pPr>
        <w:tabs>
          <w:tab w:val="left" w:pos="1800"/>
        </w:tabs>
        <w:ind w:left="360"/>
      </w:pPr>
      <w:r w:rsidRPr="00324EE1">
        <w:rPr>
          <w:position w:val="-24"/>
        </w:rPr>
        <w:object w:dxaOrig="1780" w:dyaOrig="639" w14:anchorId="30749D54">
          <v:shape id="_x0000_i1089" type="#_x0000_t75" style="width:89.25pt;height:32.25pt" o:ole="">
            <v:imagedata r:id="rId141" o:title=""/>
          </v:shape>
          <o:OLEObject Type="Embed" ProgID="Equation.DSMT4" ShapeID="_x0000_i1089" DrawAspect="Content" ObjectID="_1607432336" r:id="rId142"/>
        </w:object>
      </w:r>
      <w:r w:rsidR="005B197F">
        <w:t xml:space="preserve"> </w:t>
      </w:r>
    </w:p>
    <w:p w14:paraId="099A25F5" w14:textId="7AF49336" w:rsidR="005B197F" w:rsidRDefault="005B197F" w:rsidP="005B197F">
      <w:pPr>
        <w:tabs>
          <w:tab w:val="left" w:pos="1170"/>
        </w:tabs>
        <w:ind w:left="720"/>
      </w:pPr>
      <w:r>
        <w:tab/>
      </w:r>
      <w:r w:rsidR="00324EE1" w:rsidRPr="00324EE1">
        <w:rPr>
          <w:position w:val="-10"/>
        </w:rPr>
        <w:object w:dxaOrig="460" w:dyaOrig="340" w14:anchorId="04C46B92">
          <v:shape id="_x0000_i1090" type="#_x0000_t75" style="width:23.25pt;height:17.25pt" o:ole="">
            <v:imagedata r:id="rId143" o:title=""/>
          </v:shape>
          <o:OLEObject Type="Embed" ProgID="Equation.DSMT4" ShapeID="_x0000_i1090" DrawAspect="Content" ObjectID="_1607432337" r:id="rId144"/>
        </w:object>
      </w:r>
    </w:p>
    <w:p w14:paraId="451E043C" w14:textId="77777777" w:rsidR="005B197F" w:rsidRDefault="005B197F" w:rsidP="005B197F"/>
    <w:p w14:paraId="2B95420C" w14:textId="77777777" w:rsidR="005B197F" w:rsidRPr="007B43D2" w:rsidRDefault="005B197F" w:rsidP="005B197F">
      <w:pPr>
        <w:ind w:left="360"/>
        <w:rPr>
          <w:szCs w:val="24"/>
        </w:rPr>
      </w:pPr>
      <w:r w:rsidRPr="007B43D2">
        <w:rPr>
          <w:szCs w:val="24"/>
        </w:rPr>
        <w:t>The</w:t>
      </w:r>
      <w:r w:rsidRPr="007B43D2">
        <w:rPr>
          <w:b/>
          <w:i/>
          <w:szCs w:val="24"/>
        </w:rPr>
        <w:t xml:space="preserve"> second order</w:t>
      </w:r>
      <w:r w:rsidRPr="007B43D2">
        <w:rPr>
          <w:szCs w:val="24"/>
        </w:rPr>
        <w:t xml:space="preserve"> equation:</w:t>
      </w:r>
    </w:p>
    <w:p w14:paraId="18138E71" w14:textId="1F466716" w:rsidR="005B197F" w:rsidRPr="007B43D2" w:rsidRDefault="00324EE1" w:rsidP="005B197F">
      <w:pPr>
        <w:spacing w:line="360" w:lineRule="auto"/>
        <w:ind w:left="360"/>
        <w:rPr>
          <w:szCs w:val="24"/>
        </w:rPr>
      </w:pPr>
      <w:r w:rsidRPr="00E635DF">
        <w:rPr>
          <w:position w:val="-10"/>
          <w:szCs w:val="24"/>
        </w:rPr>
        <w:object w:dxaOrig="2400" w:dyaOrig="420" w14:anchorId="30F8E871">
          <v:shape id="_x0000_i1091" type="#_x0000_t75" style="width:120pt;height:21pt" o:ole="">
            <v:imagedata r:id="rId145" o:title=""/>
          </v:shape>
          <o:OLEObject Type="Embed" ProgID="Equation.DSMT4" ShapeID="_x0000_i1091" DrawAspect="Content" ObjectID="_1607432338" r:id="rId146"/>
        </w:object>
      </w:r>
      <w:r w:rsidR="005B197F" w:rsidRPr="007B43D2">
        <w:rPr>
          <w:szCs w:val="24"/>
        </w:rPr>
        <w:t xml:space="preserve"> </w:t>
      </w:r>
    </w:p>
    <w:p w14:paraId="414C54DA" w14:textId="1F4564CE" w:rsidR="005B197F" w:rsidRPr="007B43D2" w:rsidRDefault="005B197F" w:rsidP="005B197F">
      <w:pPr>
        <w:spacing w:line="240" w:lineRule="auto"/>
        <w:ind w:left="360"/>
        <w:rPr>
          <w:szCs w:val="24"/>
        </w:rPr>
      </w:pPr>
      <w:r w:rsidRPr="007B43D2">
        <w:rPr>
          <w:b/>
          <w:i/>
          <w:szCs w:val="24"/>
        </w:rPr>
        <w:t>Error</w:t>
      </w:r>
      <w:r w:rsidRPr="007B43D2">
        <w:rPr>
          <w:szCs w:val="24"/>
        </w:rPr>
        <w:t xml:space="preserve"> = </w:t>
      </w:r>
      <w:r w:rsidR="00324EE1">
        <w:rPr>
          <w:szCs w:val="24"/>
        </w:rPr>
        <w:t>0.0000</w:t>
      </w:r>
    </w:p>
    <w:p w14:paraId="285FF3D5" w14:textId="77777777" w:rsidR="005B197F" w:rsidRPr="007B43D2" w:rsidRDefault="005B197F" w:rsidP="005B197F">
      <w:pPr>
        <w:spacing w:line="240" w:lineRule="auto"/>
        <w:ind w:left="360"/>
        <w:rPr>
          <w:szCs w:val="24"/>
        </w:rPr>
      </w:pPr>
    </w:p>
    <w:p w14:paraId="0419F48B" w14:textId="77777777" w:rsidR="005B197F" w:rsidRPr="007B43D2" w:rsidRDefault="005B197F" w:rsidP="005B197F">
      <w:pPr>
        <w:spacing w:line="240" w:lineRule="auto"/>
        <w:ind w:left="360"/>
        <w:rPr>
          <w:szCs w:val="24"/>
        </w:rPr>
      </w:pPr>
      <w:r w:rsidRPr="007B43D2">
        <w:rPr>
          <w:szCs w:val="24"/>
        </w:rPr>
        <w:t>*************************************</w:t>
      </w:r>
    </w:p>
    <w:p w14:paraId="72C73AE1" w14:textId="77777777" w:rsidR="005B197F" w:rsidRPr="007B43D2" w:rsidRDefault="005B197F" w:rsidP="005B197F">
      <w:pPr>
        <w:ind w:left="360"/>
        <w:rPr>
          <w:szCs w:val="24"/>
        </w:rPr>
      </w:pPr>
      <w:r w:rsidRPr="007B43D2">
        <w:rPr>
          <w:szCs w:val="24"/>
        </w:rPr>
        <w:t xml:space="preserve">The </w:t>
      </w:r>
      <w:r w:rsidRPr="007B43D2">
        <w:rPr>
          <w:b/>
          <w:i/>
          <w:szCs w:val="24"/>
        </w:rPr>
        <w:t>third order</w:t>
      </w:r>
      <w:r w:rsidRPr="007B43D2">
        <w:rPr>
          <w:szCs w:val="24"/>
        </w:rPr>
        <w:t xml:space="preserve"> equation:</w:t>
      </w:r>
    </w:p>
    <w:p w14:paraId="602AC764" w14:textId="6FF0369E" w:rsidR="005B197F" w:rsidRPr="007B43D2" w:rsidRDefault="00324EE1" w:rsidP="005B197F">
      <w:pPr>
        <w:spacing w:line="360" w:lineRule="auto"/>
        <w:ind w:left="360"/>
        <w:rPr>
          <w:szCs w:val="24"/>
        </w:rPr>
      </w:pPr>
      <w:r w:rsidRPr="00E635DF">
        <w:rPr>
          <w:position w:val="-10"/>
        </w:rPr>
        <w:object w:dxaOrig="2700" w:dyaOrig="420" w14:anchorId="57FA0D24">
          <v:shape id="_x0000_i1092" type="#_x0000_t75" style="width:135pt;height:21pt" o:ole="">
            <v:imagedata r:id="rId147" o:title=""/>
          </v:shape>
          <o:OLEObject Type="Embed" ProgID="Equation.DSMT4" ShapeID="_x0000_i1092" DrawAspect="Content" ObjectID="_1607432339" r:id="rId148"/>
        </w:object>
      </w:r>
    </w:p>
    <w:p w14:paraId="643038B1" w14:textId="4113A178" w:rsidR="005B197F" w:rsidRDefault="005B197F" w:rsidP="005B197F">
      <w:pPr>
        <w:ind w:left="360"/>
      </w:pPr>
      <w:r w:rsidRPr="00E635DF">
        <w:rPr>
          <w:b/>
          <w:i/>
          <w:szCs w:val="24"/>
        </w:rPr>
        <w:t>Error</w:t>
      </w:r>
      <w:r w:rsidRPr="007B43D2">
        <w:rPr>
          <w:szCs w:val="24"/>
        </w:rPr>
        <w:t xml:space="preserve"> = </w:t>
      </w:r>
      <w:r w:rsidR="00324EE1">
        <w:rPr>
          <w:szCs w:val="24"/>
        </w:rPr>
        <w:t>0.00000</w:t>
      </w:r>
    </w:p>
    <w:p w14:paraId="7A11D18F" w14:textId="34D1C476" w:rsidR="00324EE1" w:rsidRPr="00324EE1" w:rsidRDefault="00324EE1" w:rsidP="00467463">
      <w:pPr>
        <w:rPr>
          <w:sz w:val="14"/>
        </w:rPr>
      </w:pPr>
      <w:r w:rsidRPr="00324EE1">
        <w:rPr>
          <w:sz w:val="14"/>
        </w:rPr>
        <w:br w:type="page"/>
      </w:r>
    </w:p>
    <w:p w14:paraId="6138C188" w14:textId="77777777" w:rsidR="00825464" w:rsidRPr="005668BB" w:rsidRDefault="00825464" w:rsidP="00825464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59655971" w14:textId="7E154ADA" w:rsidR="00825464" w:rsidRDefault="00825464" w:rsidP="0043044E">
      <w:pPr>
        <w:spacing w:line="360" w:lineRule="auto"/>
      </w:pPr>
      <w:r>
        <w:t>Find the equation of the line that best fits the given points in the least-squares sense</w:t>
      </w:r>
      <w:r w:rsidR="00C41A2B" w:rsidRPr="006721F0">
        <w:t xml:space="preserve"> </w:t>
      </w:r>
      <w:r w:rsidR="00C41A2B">
        <w:t>and find the error</w:t>
      </w:r>
      <w:r>
        <w:t>.</w:t>
      </w:r>
    </w:p>
    <w:p w14:paraId="5CF6AA58" w14:textId="76F6215C" w:rsidR="00825464" w:rsidRDefault="00825464" w:rsidP="0043044E">
      <w:pPr>
        <w:spacing w:line="360" w:lineRule="auto"/>
        <w:ind w:left="360"/>
      </w:pPr>
      <w:r w:rsidRPr="00564EDC">
        <w:rPr>
          <w:position w:val="-14"/>
        </w:rPr>
        <w:object w:dxaOrig="4099" w:dyaOrig="400" w14:anchorId="70B8A746">
          <v:shape id="_x0000_i1093" type="#_x0000_t75" style="width:205.5pt;height:20.25pt" o:ole="">
            <v:imagedata r:id="rId149" o:title=""/>
          </v:shape>
          <o:OLEObject Type="Embed" ProgID="Equation.DSMT4" ShapeID="_x0000_i1093" DrawAspect="Content" ObjectID="_1607432340" r:id="rId150"/>
        </w:object>
      </w:r>
    </w:p>
    <w:p w14:paraId="0D3319D6" w14:textId="77777777" w:rsidR="00825464" w:rsidRPr="006B7144" w:rsidRDefault="00825464" w:rsidP="0043044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005AAE02" w14:textId="77777777" w:rsidR="00976F29" w:rsidRDefault="00976F29" w:rsidP="00957B5F">
      <w:pPr>
        <w:spacing w:line="360" w:lineRule="auto"/>
        <w:ind w:left="360"/>
      </w:pPr>
      <w:r>
        <w:t xml:space="preserve">Let </w:t>
      </w:r>
      <w:r w:rsidR="00AC20E8" w:rsidRPr="00564EDC">
        <w:rPr>
          <w:position w:val="-10"/>
        </w:rPr>
        <w:object w:dxaOrig="1080" w:dyaOrig="320" w14:anchorId="4616D64B">
          <v:shape id="_x0000_i1094" type="#_x0000_t75" style="width:54pt;height:16.5pt" o:ole="">
            <v:imagedata r:id="rId151" o:title=""/>
          </v:shape>
          <o:OLEObject Type="Embed" ProgID="Equation.DSMT4" ShapeID="_x0000_i1094" DrawAspect="Content" ObjectID="_1607432341" r:id="rId152"/>
        </w:object>
      </w:r>
      <w:r>
        <w:t xml:space="preserve"> be the equation of the line that best fits the given points. Then</w:t>
      </w:r>
    </w:p>
    <w:p w14:paraId="31D22B6A" w14:textId="4F79796E" w:rsidR="009F3E69" w:rsidRDefault="00AC20E8" w:rsidP="00E3524F">
      <w:pPr>
        <w:spacing w:line="360" w:lineRule="auto"/>
        <w:ind w:left="360"/>
      </w:pPr>
      <w:r w:rsidRPr="00564EDC">
        <w:rPr>
          <w:position w:val="-84"/>
        </w:rPr>
        <w:object w:dxaOrig="1900" w:dyaOrig="1800" w14:anchorId="7527D1C9">
          <v:shape id="_x0000_i1095" type="#_x0000_t75" style="width:95.25pt;height:90pt" o:ole="">
            <v:imagedata r:id="rId153" o:title=""/>
          </v:shape>
          <o:OLEObject Type="Embed" ProgID="Equation.DSMT4" ShapeID="_x0000_i1095" DrawAspect="Content" ObjectID="_1607432342" r:id="rId154"/>
        </w:object>
      </w:r>
    </w:p>
    <w:p w14:paraId="66D84D2F" w14:textId="2004AE4D" w:rsidR="00976F29" w:rsidRDefault="00976F29" w:rsidP="00913619">
      <w:pPr>
        <w:tabs>
          <w:tab w:val="left" w:pos="3240"/>
        </w:tabs>
        <w:spacing w:line="360" w:lineRule="auto"/>
        <w:ind w:left="360"/>
      </w:pPr>
      <w:r>
        <w:t xml:space="preserve">where  </w:t>
      </w:r>
      <w:r w:rsidR="00957B5F" w:rsidRPr="00564EDC">
        <w:rPr>
          <w:position w:val="-84"/>
        </w:rPr>
        <w:object w:dxaOrig="3240" w:dyaOrig="1800" w14:anchorId="56778BD9">
          <v:shape id="_x0000_i1096" type="#_x0000_t75" style="width:162pt;height:90pt" o:ole="">
            <v:imagedata r:id="rId155" o:title=""/>
          </v:shape>
          <o:OLEObject Type="Embed" ProgID="Equation.DSMT4" ShapeID="_x0000_i1096" DrawAspect="Content" ObjectID="_1607432343" r:id="rId156"/>
        </w:object>
      </w:r>
    </w:p>
    <w:p w14:paraId="1315FDD6" w14:textId="062F8346" w:rsidR="00976F29" w:rsidRDefault="00D1558D" w:rsidP="00E3524F">
      <w:pPr>
        <w:spacing w:line="360" w:lineRule="auto"/>
        <w:ind w:left="360"/>
      </w:pPr>
      <w:r>
        <w:t xml:space="preserve">The </w:t>
      </w:r>
      <w:r w:rsidR="00976F29">
        <w:t xml:space="preserve">normal equation: </w:t>
      </w:r>
      <w:r w:rsidR="00E3524F" w:rsidRPr="00564EDC">
        <w:rPr>
          <w:position w:val="-10"/>
        </w:rPr>
        <w:object w:dxaOrig="1380" w:dyaOrig="420" w14:anchorId="433CEF34">
          <v:shape id="_x0000_i1097" type="#_x0000_t75" style="width:69pt;height:21pt" o:ole="">
            <v:imagedata r:id="rId157" o:title=""/>
          </v:shape>
          <o:OLEObject Type="Embed" ProgID="Equation.DSMT4" ShapeID="_x0000_i1097" DrawAspect="Content" ObjectID="_1607432344" r:id="rId158"/>
        </w:object>
      </w:r>
    </w:p>
    <w:p w14:paraId="4DB7B496" w14:textId="0955615F" w:rsidR="00976F29" w:rsidRDefault="00AC20E8" w:rsidP="00913619">
      <w:pPr>
        <w:ind w:left="360"/>
      </w:pPr>
      <w:r w:rsidRPr="00564EDC">
        <w:rPr>
          <w:position w:val="-84"/>
        </w:rPr>
        <w:object w:dxaOrig="5800" w:dyaOrig="1800" w14:anchorId="13B182E6">
          <v:shape id="_x0000_i1098" type="#_x0000_t75" style="width:290.25pt;height:90pt" o:ole="">
            <v:imagedata r:id="rId159" o:title=""/>
          </v:shape>
          <o:OLEObject Type="Embed" ProgID="Equation.DSMT4" ShapeID="_x0000_i1098" DrawAspect="Content" ObjectID="_1607432345" r:id="rId160"/>
        </w:object>
      </w:r>
    </w:p>
    <w:p w14:paraId="1B97C107" w14:textId="02344A0E" w:rsidR="0020121D" w:rsidRDefault="003B6B4F" w:rsidP="0043044E">
      <w:pPr>
        <w:spacing w:line="360" w:lineRule="auto"/>
        <w:ind w:left="360"/>
      </w:pPr>
      <w:r w:rsidRPr="008E431D">
        <w:rPr>
          <w:noProof/>
        </w:rPr>
        <w:drawing>
          <wp:anchor distT="0" distB="0" distL="114300" distR="114300" simplePos="0" relativeHeight="251661824" behindDoc="1" locked="0" layoutInCell="1" allowOverlap="1" wp14:anchorId="13A8045B" wp14:editId="1CC583E0">
            <wp:simplePos x="0" y="0"/>
            <wp:positionH relativeFrom="column">
              <wp:posOffset>3430905</wp:posOffset>
            </wp:positionH>
            <wp:positionV relativeFrom="paragraph">
              <wp:posOffset>5715</wp:posOffset>
            </wp:positionV>
            <wp:extent cx="2916555" cy="2743200"/>
            <wp:effectExtent l="0" t="0" r="0" b="0"/>
            <wp:wrapThrough wrapText="bothSides">
              <wp:wrapPolygon edited="0">
                <wp:start x="9029" y="0"/>
                <wp:lineTo x="8324" y="2400"/>
                <wp:lineTo x="8324" y="5100"/>
                <wp:lineTo x="9029" y="7200"/>
                <wp:lineTo x="8465" y="7500"/>
                <wp:lineTo x="8465" y="8400"/>
                <wp:lineTo x="9170" y="9600"/>
                <wp:lineTo x="8465" y="9900"/>
                <wp:lineTo x="8465" y="10500"/>
                <wp:lineTo x="8747" y="12000"/>
                <wp:lineTo x="7054" y="14400"/>
                <wp:lineTo x="0" y="15900"/>
                <wp:lineTo x="0" y="16350"/>
                <wp:lineTo x="1552" y="17100"/>
                <wp:lineTo x="3527" y="19200"/>
                <wp:lineTo x="2398" y="21300"/>
                <wp:lineTo x="2681" y="21450"/>
                <wp:lineTo x="9170" y="21450"/>
                <wp:lineTo x="9876" y="21450"/>
                <wp:lineTo x="9735" y="19200"/>
                <wp:lineTo x="11992" y="19200"/>
                <wp:lineTo x="19611" y="17400"/>
                <wp:lineTo x="19611" y="16800"/>
                <wp:lineTo x="21445" y="16350"/>
                <wp:lineTo x="21445" y="14400"/>
                <wp:lineTo x="9735" y="14400"/>
                <wp:lineTo x="9876" y="12000"/>
                <wp:lineTo x="17494" y="0"/>
                <wp:lineTo x="9029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655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20E8" w:rsidRPr="00564EDC">
        <w:rPr>
          <w:position w:val="-30"/>
        </w:rPr>
        <w:object w:dxaOrig="1980" w:dyaOrig="720" w14:anchorId="1BF75F57">
          <v:shape id="_x0000_i1099" type="#_x0000_t75" style="width:99pt;height:36pt" o:ole="">
            <v:imagedata r:id="rId162" o:title=""/>
          </v:shape>
          <o:OLEObject Type="Embed" ProgID="Equation.DSMT4" ShapeID="_x0000_i1099" DrawAspect="Content" ObjectID="_1607432346" r:id="rId163"/>
        </w:object>
      </w:r>
    </w:p>
    <w:p w14:paraId="27D4D78D" w14:textId="5B6ED6E5" w:rsidR="0020121D" w:rsidRDefault="00E3524F" w:rsidP="00913619">
      <w:pPr>
        <w:ind w:left="360"/>
      </w:pPr>
      <w:r w:rsidRPr="00E3524F">
        <w:rPr>
          <w:position w:val="-30"/>
        </w:rPr>
        <w:object w:dxaOrig="2280" w:dyaOrig="720" w14:anchorId="7C113F67">
          <v:shape id="_x0000_i1100" type="#_x0000_t75" style="width:114pt;height:36pt" o:ole="">
            <v:imagedata r:id="rId164" o:title=""/>
          </v:shape>
          <o:OLEObject Type="Embed" ProgID="Equation.DSMT4" ShapeID="_x0000_i1100" DrawAspect="Content" ObjectID="_1607432347" r:id="rId165"/>
        </w:object>
      </w:r>
    </w:p>
    <w:p w14:paraId="1A660C73" w14:textId="6CFF3ABC" w:rsidR="00E3524F" w:rsidRDefault="00E3524F" w:rsidP="00E3524F">
      <w:pPr>
        <w:tabs>
          <w:tab w:val="left" w:pos="810"/>
        </w:tabs>
        <w:ind w:left="360"/>
      </w:pPr>
      <w:r>
        <w:tab/>
      </w:r>
      <w:r w:rsidRPr="00E3524F">
        <w:rPr>
          <w:position w:val="-50"/>
        </w:rPr>
        <w:object w:dxaOrig="740" w:dyaOrig="1120" w14:anchorId="3D285686">
          <v:shape id="_x0000_i1101" type="#_x0000_t75" style="width:36.75pt;height:56.25pt" o:ole="">
            <v:imagedata r:id="rId166" o:title=""/>
          </v:shape>
          <o:OLEObject Type="Embed" ProgID="Equation.DSMT4" ShapeID="_x0000_i1101" DrawAspect="Content" ObjectID="_1607432348" r:id="rId167"/>
        </w:object>
      </w:r>
      <w:r>
        <w:t xml:space="preserve"> </w:t>
      </w:r>
    </w:p>
    <w:p w14:paraId="2B5E03EE" w14:textId="3067E9AB" w:rsidR="00976F29" w:rsidRDefault="0020121D" w:rsidP="003B6B4F">
      <w:pPr>
        <w:spacing w:line="360" w:lineRule="auto"/>
        <w:ind w:left="360"/>
      </w:pPr>
      <w:r>
        <w:t>W</w:t>
      </w:r>
      <w:r w:rsidR="00976F29">
        <w:t xml:space="preserve">e have: </w:t>
      </w:r>
      <w:r w:rsidR="00AC20E8" w:rsidRPr="00564EDC">
        <w:rPr>
          <w:position w:val="-10"/>
        </w:rPr>
        <w:object w:dxaOrig="2220" w:dyaOrig="340" w14:anchorId="3CBA5877">
          <v:shape id="_x0000_i1102" type="#_x0000_t75" style="width:111pt;height:17.25pt" o:ole="">
            <v:imagedata r:id="rId168" o:title=""/>
          </v:shape>
          <o:OLEObject Type="Embed" ProgID="Equation.DSMT4" ShapeID="_x0000_i1102" DrawAspect="Content" ObjectID="_1607432349" r:id="rId169"/>
        </w:object>
      </w:r>
    </w:p>
    <w:p w14:paraId="50C994C8" w14:textId="254C5C6B" w:rsidR="00976F29" w:rsidRDefault="00976F29" w:rsidP="00913619">
      <w:pPr>
        <w:spacing w:line="240" w:lineRule="auto"/>
        <w:ind w:left="360"/>
      </w:pPr>
      <w:r>
        <w:t xml:space="preserve">Thus, </w:t>
      </w:r>
      <w:r w:rsidR="00E3524F" w:rsidRPr="00E3524F">
        <w:rPr>
          <w:position w:val="-26"/>
        </w:rPr>
        <w:object w:dxaOrig="1380" w:dyaOrig="580" w14:anchorId="53E0A56C">
          <v:shape id="_x0000_i1103" type="#_x0000_t75" style="width:69pt;height:29.25pt" o:ole="">
            <v:imagedata r:id="rId170" o:title=""/>
          </v:shape>
          <o:OLEObject Type="Embed" ProgID="Equation.DSMT4" ShapeID="_x0000_i1103" DrawAspect="Content" ObjectID="_1607432350" r:id="rId171"/>
        </w:object>
      </w:r>
    </w:p>
    <w:p w14:paraId="4BEEE7AB" w14:textId="02BFBEE1" w:rsidR="001D5AEF" w:rsidRDefault="003434DB" w:rsidP="003434DB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677184" behindDoc="1" locked="0" layoutInCell="1" allowOverlap="1" wp14:anchorId="5CFA27E2" wp14:editId="61B2F6B9">
            <wp:simplePos x="0" y="0"/>
            <wp:positionH relativeFrom="margin">
              <wp:align>right</wp:align>
            </wp:positionH>
            <wp:positionV relativeFrom="paragraph">
              <wp:posOffset>1400810</wp:posOffset>
            </wp:positionV>
            <wp:extent cx="4726792" cy="3840480"/>
            <wp:effectExtent l="0" t="0" r="0" b="762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 rotWithShape="1"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726792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5541" w:rsidRPr="00E95541">
        <w:rPr>
          <w:position w:val="-84"/>
        </w:rPr>
        <w:object w:dxaOrig="1980" w:dyaOrig="1800" w14:anchorId="6EFEE4F0">
          <v:shape id="_x0000_i1104" type="#_x0000_t75" style="width:98.25pt;height:90pt" o:ole="">
            <v:imagedata r:id="rId173" o:title=""/>
          </v:shape>
          <o:OLEObject Type="Embed" ProgID="Equation.DSMT4" ShapeID="_x0000_i1104" DrawAspect="Content" ObjectID="_1607432351" r:id="rId174"/>
        </w:object>
      </w:r>
      <w:r w:rsidR="00D14C96" w:rsidRPr="00FB0B4A">
        <w:rPr>
          <w:position w:val="-132"/>
        </w:rPr>
        <w:object w:dxaOrig="820" w:dyaOrig="2760" w14:anchorId="33D6A6DB">
          <v:shape id="_x0000_i1105" type="#_x0000_t75" style="width:40.5pt;height:138.75pt" o:ole="">
            <v:imagedata r:id="rId175" o:title=""/>
          </v:shape>
          <o:OLEObject Type="Embed" ProgID="Equation.DSMT4" ShapeID="_x0000_i1105" DrawAspect="Content" ObjectID="_1607432352" r:id="rId176"/>
        </w:object>
      </w:r>
    </w:p>
    <w:p w14:paraId="133EA8CB" w14:textId="7A64D9E4" w:rsidR="0087185A" w:rsidRDefault="004B3AAE" w:rsidP="006F4684">
      <w:pPr>
        <w:ind w:left="360"/>
      </w:pPr>
      <w:r>
        <w:rPr>
          <w:noProof/>
        </w:rPr>
        <w:object w:dxaOrig="1440" w:dyaOrig="1440" w14:anchorId="6443BF1D">
          <v:shape id="_x0000_s1807" type="#_x0000_t75" style="position:absolute;left:0;text-align:left;margin-left:0;margin-top:0;width:104pt;height:137.65pt;z-index:251679232;mso-position-horizontal:left;mso-position-horizontal-relative:text;mso-position-vertical-relative:text">
            <v:imagedata r:id="rId177" o:title=""/>
            <w10:wrap type="square" side="right"/>
          </v:shape>
          <o:OLEObject Type="Embed" ProgID="Equation.DSMT4" ShapeID="_x0000_s1807" DrawAspect="Content" ObjectID="_1607432625" r:id="rId178"/>
        </w:object>
      </w:r>
      <w:r w:rsidR="003434DB">
        <w:br w:type="textWrapping" w:clear="all"/>
      </w:r>
      <w:r w:rsidR="0087185A">
        <w:tab/>
      </w:r>
      <w:r w:rsidR="00AB6496" w:rsidRPr="007664E0">
        <w:rPr>
          <w:position w:val="-132"/>
        </w:rPr>
        <w:object w:dxaOrig="900" w:dyaOrig="2760" w14:anchorId="2C9313E6">
          <v:shape id="_x0000_i1107" type="#_x0000_t75" style="width:45pt;height:138pt" o:ole="">
            <v:imagedata r:id="rId179" o:title=""/>
          </v:shape>
          <o:OLEObject Type="Embed" ProgID="Equation.DSMT4" ShapeID="_x0000_i1107" DrawAspect="Content" ObjectID="_1607432353" r:id="rId180"/>
        </w:object>
      </w:r>
    </w:p>
    <w:p w14:paraId="528CD5D4" w14:textId="7C8DB0B9" w:rsidR="0087185A" w:rsidRDefault="00C56725" w:rsidP="00C56725">
      <w:pPr>
        <w:tabs>
          <w:tab w:val="left" w:pos="1440"/>
        </w:tabs>
        <w:ind w:left="360"/>
      </w:pPr>
      <w:r>
        <w:rPr>
          <w:b/>
          <w:i/>
        </w:rPr>
        <w:t>E</w:t>
      </w:r>
      <w:r w:rsidR="0087185A" w:rsidRPr="005D0135">
        <w:rPr>
          <w:b/>
          <w:i/>
        </w:rPr>
        <w:t>rror</w:t>
      </w:r>
      <w:r w:rsidR="0087185A">
        <w:t xml:space="preserve">: </w:t>
      </w:r>
      <w:r w:rsidR="0087185A">
        <w:tab/>
      </w:r>
      <w:r w:rsidR="00AB6496" w:rsidRPr="00B340AB">
        <w:rPr>
          <w:position w:val="-22"/>
        </w:rPr>
        <w:object w:dxaOrig="3480" w:dyaOrig="600" w14:anchorId="02322333">
          <v:shape id="_x0000_i1108" type="#_x0000_t75" style="width:174pt;height:30pt" o:ole="">
            <v:imagedata r:id="rId181" o:title=""/>
          </v:shape>
          <o:OLEObject Type="Embed" ProgID="Equation.DSMT4" ShapeID="_x0000_i1108" DrawAspect="Content" ObjectID="_1607432354" r:id="rId182"/>
        </w:object>
      </w:r>
    </w:p>
    <w:p w14:paraId="5D47E95B" w14:textId="28F5C4BD" w:rsidR="005D4BAE" w:rsidRDefault="005D4BAE" w:rsidP="00C56725">
      <w:pPr>
        <w:tabs>
          <w:tab w:val="left" w:pos="2340"/>
        </w:tabs>
        <w:ind w:left="720"/>
      </w:pPr>
      <w:r>
        <w:tab/>
      </w:r>
      <w:r w:rsidRPr="00B340AB">
        <w:rPr>
          <w:position w:val="-22"/>
        </w:rPr>
        <w:object w:dxaOrig="1300" w:dyaOrig="600" w14:anchorId="0D1BCCF4">
          <v:shape id="_x0000_i1109" type="#_x0000_t75" style="width:65.25pt;height:30pt" o:ole="">
            <v:imagedata r:id="rId183" o:title=""/>
          </v:shape>
          <o:OLEObject Type="Embed" ProgID="Equation.DSMT4" ShapeID="_x0000_i1109" DrawAspect="Content" ObjectID="_1607432355" r:id="rId184"/>
        </w:object>
      </w:r>
    </w:p>
    <w:p w14:paraId="77893D94" w14:textId="2EB1A61A" w:rsidR="005D4BAE" w:rsidRDefault="005D4BAE" w:rsidP="00C56725">
      <w:pPr>
        <w:tabs>
          <w:tab w:val="left" w:pos="2340"/>
        </w:tabs>
        <w:ind w:left="720"/>
      </w:pPr>
      <w:r>
        <w:tab/>
      </w:r>
      <w:r w:rsidR="00665D03" w:rsidRPr="00665D03">
        <w:rPr>
          <w:position w:val="-26"/>
        </w:rPr>
        <w:object w:dxaOrig="980" w:dyaOrig="660" w14:anchorId="60431053">
          <v:shape id="_x0000_i1110" type="#_x0000_t75" style="width:48.75pt;height:33pt" o:ole="">
            <v:imagedata r:id="rId185" o:title=""/>
          </v:shape>
          <o:OLEObject Type="Embed" ProgID="Equation.DSMT4" ShapeID="_x0000_i1110" DrawAspect="Content" ObjectID="_1607432356" r:id="rId186"/>
        </w:object>
      </w:r>
    </w:p>
    <w:p w14:paraId="7FF3FEBA" w14:textId="7F1B819A" w:rsidR="0087185A" w:rsidRDefault="0087185A" w:rsidP="00C56725">
      <w:pPr>
        <w:tabs>
          <w:tab w:val="left" w:pos="2340"/>
        </w:tabs>
        <w:spacing w:line="240" w:lineRule="auto"/>
        <w:ind w:left="720"/>
      </w:pPr>
      <w:r>
        <w:tab/>
      </w:r>
      <w:r w:rsidR="00B340AB" w:rsidRPr="00200096">
        <w:rPr>
          <w:position w:val="-10"/>
        </w:rPr>
        <w:object w:dxaOrig="1140" w:dyaOrig="340" w14:anchorId="587D1B4A">
          <v:shape id="_x0000_i1111" type="#_x0000_t75" style="width:57pt;height:17.25pt" o:ole="">
            <v:imagedata r:id="rId187" o:title=""/>
          </v:shape>
          <o:OLEObject Type="Embed" ProgID="Equation.DSMT4" ShapeID="_x0000_i1111" DrawAspect="Content" ObjectID="_1607432357" r:id="rId188"/>
        </w:object>
      </w:r>
      <w:r>
        <w:t xml:space="preserve"> </w:t>
      </w:r>
    </w:p>
    <w:p w14:paraId="4A14B4EA" w14:textId="65133BFF" w:rsidR="006672C5" w:rsidRDefault="006672C5" w:rsidP="00494415">
      <w:pPr>
        <w:spacing w:line="240" w:lineRule="auto"/>
      </w:pPr>
    </w:p>
    <w:p w14:paraId="49BA24E2" w14:textId="77777777" w:rsidR="00D51F4E" w:rsidRDefault="00D51F4E" w:rsidP="00C56725">
      <w:pPr>
        <w:pStyle w:val="NormalWeb"/>
        <w:spacing w:before="0" w:beforeAutospacing="0" w:after="0" w:afterAutospacing="0" w:line="276" w:lineRule="auto"/>
        <w:ind w:left="360"/>
      </w:pPr>
      <w:r>
        <w:t xml:space="preserve">The </w:t>
      </w:r>
      <w:r w:rsidRPr="00C97A36">
        <w:rPr>
          <w:i/>
        </w:rPr>
        <w:t>second order</w:t>
      </w:r>
      <w:r>
        <w:t xml:space="preserve"> equation:</w:t>
      </w:r>
    </w:p>
    <w:p w14:paraId="0525D2C3" w14:textId="2F4A677F" w:rsidR="00D51F4E" w:rsidRDefault="006F298D" w:rsidP="00C56725">
      <w:pPr>
        <w:pStyle w:val="NormalWeb"/>
        <w:spacing w:before="0" w:beforeAutospacing="0" w:after="0" w:afterAutospacing="0" w:line="360" w:lineRule="auto"/>
        <w:ind w:left="360"/>
      </w:pPr>
      <w:r w:rsidRPr="00E31809">
        <w:rPr>
          <w:position w:val="-10"/>
        </w:rPr>
        <w:object w:dxaOrig="3180" w:dyaOrig="420" w14:anchorId="2EB7B2F7">
          <v:shape id="_x0000_i1112" type="#_x0000_t75" style="width:159pt;height:21pt" o:ole="">
            <v:imagedata r:id="rId189" o:title=""/>
          </v:shape>
          <o:OLEObject Type="Embed" ProgID="Equation.DSMT4" ShapeID="_x0000_i1112" DrawAspect="Content" ObjectID="_1607432358" r:id="rId190"/>
        </w:object>
      </w:r>
    </w:p>
    <w:p w14:paraId="58E93E25" w14:textId="77777777" w:rsidR="00D51F4E" w:rsidRDefault="00D51F4E" w:rsidP="00C56725">
      <w:pPr>
        <w:pStyle w:val="NormalWeb"/>
        <w:spacing w:before="0" w:beforeAutospacing="0" w:after="0" w:afterAutospacing="0"/>
        <w:ind w:left="360"/>
      </w:pPr>
      <w:r w:rsidRPr="00D51F4E">
        <w:rPr>
          <w:b/>
          <w:i/>
        </w:rPr>
        <w:t>Error</w:t>
      </w:r>
      <w:r>
        <w:t xml:space="preserve"> = 0.33806 </w:t>
      </w:r>
    </w:p>
    <w:p w14:paraId="6E46879A" w14:textId="77777777" w:rsidR="00D51F4E" w:rsidRDefault="00D51F4E" w:rsidP="00C56725">
      <w:pPr>
        <w:pStyle w:val="NormalWeb"/>
        <w:spacing w:before="0" w:beforeAutospacing="0" w:after="0" w:afterAutospacing="0"/>
        <w:ind w:left="360"/>
      </w:pPr>
    </w:p>
    <w:p w14:paraId="22CD10EA" w14:textId="77777777" w:rsidR="00D51F4E" w:rsidRDefault="00D51F4E" w:rsidP="00C56725">
      <w:pPr>
        <w:pStyle w:val="NormalWeb"/>
        <w:spacing w:before="0" w:beforeAutospacing="0" w:after="0" w:afterAutospacing="0" w:line="276" w:lineRule="auto"/>
        <w:ind w:left="360"/>
      </w:pPr>
      <w:r>
        <w:t>*************************************</w:t>
      </w:r>
    </w:p>
    <w:p w14:paraId="3BFB585B" w14:textId="025091AF" w:rsidR="00D51F4E" w:rsidRDefault="00D51F4E" w:rsidP="00C56725">
      <w:pPr>
        <w:pStyle w:val="NormalWeb"/>
        <w:spacing w:before="0" w:beforeAutospacing="0" w:after="0" w:afterAutospacing="0" w:line="276" w:lineRule="auto"/>
        <w:ind w:left="360"/>
      </w:pPr>
      <w:r>
        <w:t xml:space="preserve">The </w:t>
      </w:r>
      <w:r w:rsidRPr="00C97A36">
        <w:rPr>
          <w:i/>
        </w:rPr>
        <w:t>third order</w:t>
      </w:r>
      <w:r>
        <w:t xml:space="preserve"> equation:</w:t>
      </w:r>
    </w:p>
    <w:p w14:paraId="67F19BFF" w14:textId="17FF48BA" w:rsidR="006F298D" w:rsidRDefault="006F298D" w:rsidP="00C56725">
      <w:pPr>
        <w:pStyle w:val="NormalWeb"/>
        <w:spacing w:before="0" w:beforeAutospacing="0" w:after="0" w:afterAutospacing="0" w:line="360" w:lineRule="auto"/>
        <w:ind w:left="360"/>
      </w:pPr>
      <w:r w:rsidRPr="00E31809">
        <w:rPr>
          <w:position w:val="-10"/>
        </w:rPr>
        <w:object w:dxaOrig="4900" w:dyaOrig="420" w14:anchorId="3AFA7309">
          <v:shape id="_x0000_i1113" type="#_x0000_t75" style="width:245.25pt;height:21pt" o:ole="">
            <v:imagedata r:id="rId191" o:title=""/>
          </v:shape>
          <o:OLEObject Type="Embed" ProgID="Equation.DSMT4" ShapeID="_x0000_i1113" DrawAspect="Content" ObjectID="_1607432359" r:id="rId192"/>
        </w:object>
      </w:r>
    </w:p>
    <w:p w14:paraId="1A84AB7C" w14:textId="182C3F07" w:rsidR="00D51F4E" w:rsidRDefault="00D51F4E" w:rsidP="00C56725">
      <w:pPr>
        <w:pStyle w:val="NormalWeb"/>
        <w:spacing w:before="0" w:beforeAutospacing="0" w:after="0" w:afterAutospacing="0"/>
        <w:ind w:left="360"/>
      </w:pPr>
      <w:r w:rsidRPr="00D51F4E">
        <w:rPr>
          <w:b/>
          <w:i/>
        </w:rPr>
        <w:t>Error</w:t>
      </w:r>
      <w:r>
        <w:t xml:space="preserve"> = 0.11952 </w:t>
      </w:r>
    </w:p>
    <w:p w14:paraId="605D95E5" w14:textId="2D4F7DEE" w:rsidR="003B6B4F" w:rsidRPr="003B6B4F" w:rsidRDefault="003B6B4F" w:rsidP="004E18A3">
      <w:pPr>
        <w:rPr>
          <w:sz w:val="10"/>
        </w:rPr>
      </w:pPr>
      <w:r w:rsidRPr="003B6B4F">
        <w:rPr>
          <w:sz w:val="10"/>
        </w:rPr>
        <w:br w:type="page"/>
      </w:r>
    </w:p>
    <w:p w14:paraId="03E14ED1" w14:textId="77777777" w:rsidR="00D41ABF" w:rsidRPr="005668BB" w:rsidRDefault="00D41ABF" w:rsidP="00D41ABF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759967FD" w14:textId="77777777" w:rsidR="00D41ABF" w:rsidRDefault="00D41ABF" w:rsidP="00D41ABF">
      <w:pPr>
        <w:spacing w:line="360" w:lineRule="auto"/>
      </w:pPr>
      <w:r>
        <w:t>Find the equation of the line that best fits the given points in the least-squares sense</w:t>
      </w:r>
      <w:r w:rsidRPr="006721F0">
        <w:t xml:space="preserve"> </w:t>
      </w:r>
      <w:r>
        <w:t>and find the error.</w:t>
      </w:r>
    </w:p>
    <w:p w14:paraId="19373A5E" w14:textId="6A212C38" w:rsidR="00D41ABF" w:rsidRDefault="00D41ABF" w:rsidP="00D41ABF">
      <w:pPr>
        <w:spacing w:line="360" w:lineRule="auto"/>
        <w:ind w:left="360"/>
      </w:pPr>
      <w:r w:rsidRPr="006A7A44">
        <w:rPr>
          <w:position w:val="-14"/>
        </w:rPr>
        <w:object w:dxaOrig="3180" w:dyaOrig="400" w14:anchorId="21A5A113">
          <v:shape id="_x0000_i1114" type="#_x0000_t75" style="width:159pt;height:20.25pt" o:ole="">
            <v:imagedata r:id="rId193" o:title=""/>
          </v:shape>
          <o:OLEObject Type="Embed" ProgID="Equation.DSMT4" ShapeID="_x0000_i1114" DrawAspect="Content" ObjectID="_1607432360" r:id="rId194"/>
        </w:object>
      </w:r>
    </w:p>
    <w:p w14:paraId="76C6D986" w14:textId="77777777" w:rsidR="00D41ABF" w:rsidRPr="006B7144" w:rsidRDefault="00D41ABF" w:rsidP="00D41ABF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0C14A5C2" w14:textId="77777777" w:rsidR="00DA147D" w:rsidRDefault="00DA147D" w:rsidP="00DA147D">
      <w:pPr>
        <w:spacing w:line="360" w:lineRule="auto"/>
        <w:ind w:left="360"/>
      </w:pPr>
      <w:r>
        <w:t xml:space="preserve">Let </w:t>
      </w:r>
      <w:r w:rsidRPr="00564EDC">
        <w:rPr>
          <w:position w:val="-10"/>
        </w:rPr>
        <w:object w:dxaOrig="1080" w:dyaOrig="320" w14:anchorId="00786A73">
          <v:shape id="_x0000_i1115" type="#_x0000_t75" style="width:54pt;height:16.5pt" o:ole="">
            <v:imagedata r:id="rId107" o:title=""/>
          </v:shape>
          <o:OLEObject Type="Embed" ProgID="Equation.DSMT4" ShapeID="_x0000_i1115" DrawAspect="Content" ObjectID="_1607432361" r:id="rId195"/>
        </w:object>
      </w:r>
      <w:r>
        <w:t xml:space="preserve"> be the equation of the line that best fits the given points. Then</w:t>
      </w:r>
    </w:p>
    <w:p w14:paraId="0F27B3A9" w14:textId="2D381B4C" w:rsidR="00DA147D" w:rsidRDefault="000E1154" w:rsidP="00DA147D">
      <w:pPr>
        <w:spacing w:line="360" w:lineRule="auto"/>
        <w:ind w:left="360"/>
      </w:pPr>
      <w:r w:rsidRPr="00564EDC">
        <w:rPr>
          <w:position w:val="-66"/>
        </w:rPr>
        <w:object w:dxaOrig="1760" w:dyaOrig="1440" w14:anchorId="26987FA4">
          <v:shape id="_x0000_i1116" type="#_x0000_t75" style="width:88.5pt;height:1in" o:ole="">
            <v:imagedata r:id="rId196" o:title=""/>
          </v:shape>
          <o:OLEObject Type="Embed" ProgID="Equation.DSMT4" ShapeID="_x0000_i1116" DrawAspect="Content" ObjectID="_1607432362" r:id="rId197"/>
        </w:object>
      </w:r>
    </w:p>
    <w:p w14:paraId="01240602" w14:textId="56E40CBD" w:rsidR="00DA147D" w:rsidRDefault="00DA147D" w:rsidP="00DA147D">
      <w:pPr>
        <w:tabs>
          <w:tab w:val="left" w:pos="3600"/>
        </w:tabs>
        <w:spacing w:line="360" w:lineRule="auto"/>
        <w:ind w:left="360"/>
      </w:pPr>
      <w:r>
        <w:t xml:space="preserve">where  </w:t>
      </w:r>
      <w:r w:rsidR="000E1154" w:rsidRPr="00564EDC">
        <w:rPr>
          <w:position w:val="-66"/>
        </w:rPr>
        <w:object w:dxaOrig="3120" w:dyaOrig="1440" w14:anchorId="43658375">
          <v:shape id="_x0000_i1117" type="#_x0000_t75" style="width:156pt;height:1in" o:ole="">
            <v:imagedata r:id="rId198" o:title=""/>
          </v:shape>
          <o:OLEObject Type="Embed" ProgID="Equation.DSMT4" ShapeID="_x0000_i1117" DrawAspect="Content" ObjectID="_1607432363" r:id="rId199"/>
        </w:object>
      </w:r>
    </w:p>
    <w:p w14:paraId="5E072343" w14:textId="77777777" w:rsidR="00DA147D" w:rsidRDefault="00DA147D" w:rsidP="0067292A">
      <w:pPr>
        <w:spacing w:line="360" w:lineRule="auto"/>
        <w:ind w:left="360"/>
      </w:pPr>
      <w:r>
        <w:t xml:space="preserve">The normal equation: </w:t>
      </w:r>
      <w:r w:rsidRPr="00564EDC">
        <w:rPr>
          <w:position w:val="-10"/>
        </w:rPr>
        <w:object w:dxaOrig="1380" w:dyaOrig="420" w14:anchorId="2870EC6B">
          <v:shape id="_x0000_i1118" type="#_x0000_t75" style="width:69pt;height:21pt" o:ole="">
            <v:imagedata r:id="rId114" o:title=""/>
          </v:shape>
          <o:OLEObject Type="Embed" ProgID="Equation.DSMT4" ShapeID="_x0000_i1118" DrawAspect="Content" ObjectID="_1607432364" r:id="rId200"/>
        </w:object>
      </w:r>
    </w:p>
    <w:p w14:paraId="52E0A572" w14:textId="47C403A0" w:rsidR="00DA147D" w:rsidRDefault="00F61974" w:rsidP="00DA147D">
      <w:pPr>
        <w:spacing w:line="360" w:lineRule="auto"/>
        <w:ind w:left="360"/>
      </w:pPr>
      <w:r w:rsidRPr="00564EDC">
        <w:rPr>
          <w:position w:val="-66"/>
        </w:rPr>
        <w:object w:dxaOrig="4540" w:dyaOrig="1440" w14:anchorId="0F2A9CFD">
          <v:shape id="_x0000_i1119" type="#_x0000_t75" style="width:227.25pt;height:1in" o:ole="">
            <v:imagedata r:id="rId201" o:title=""/>
          </v:shape>
          <o:OLEObject Type="Embed" ProgID="Equation.DSMT4" ShapeID="_x0000_i1119" DrawAspect="Content" ObjectID="_1607432365" r:id="rId202"/>
        </w:object>
      </w:r>
    </w:p>
    <w:p w14:paraId="0F37DF22" w14:textId="1DCB9FE5" w:rsidR="00DA147D" w:rsidRDefault="0067292A" w:rsidP="00DA147D">
      <w:pPr>
        <w:spacing w:line="360" w:lineRule="auto"/>
        <w:ind w:left="360"/>
      </w:pPr>
      <w:r w:rsidRPr="00564EDC">
        <w:rPr>
          <w:position w:val="-30"/>
        </w:rPr>
        <w:object w:dxaOrig="2120" w:dyaOrig="720" w14:anchorId="70D560C3">
          <v:shape id="_x0000_i1120" type="#_x0000_t75" style="width:106.5pt;height:36pt" o:ole="">
            <v:imagedata r:id="rId203" o:title=""/>
          </v:shape>
          <o:OLEObject Type="Embed" ProgID="Equation.DSMT4" ShapeID="_x0000_i1120" DrawAspect="Content" ObjectID="_1607432366" r:id="rId204"/>
        </w:object>
      </w:r>
    </w:p>
    <w:p w14:paraId="0E546714" w14:textId="5AFABCAA" w:rsidR="009E42C2" w:rsidRDefault="009E42C2" w:rsidP="00B1648D">
      <w:pPr>
        <w:spacing w:line="360" w:lineRule="auto"/>
        <w:ind w:left="720"/>
      </w:pPr>
      <w:r w:rsidRPr="009E42C2">
        <w:rPr>
          <w:position w:val="-30"/>
        </w:rPr>
        <w:object w:dxaOrig="5880" w:dyaOrig="720" w14:anchorId="3D1C5E96">
          <v:shape id="_x0000_i1121" type="#_x0000_t75" style="width:294pt;height:36pt" o:ole="">
            <v:imagedata r:id="rId205" o:title=""/>
          </v:shape>
          <o:OLEObject Type="Embed" ProgID="Equation.DSMT4" ShapeID="_x0000_i1121" DrawAspect="Content" ObjectID="_1607432367" r:id="rId206"/>
        </w:object>
      </w:r>
    </w:p>
    <w:p w14:paraId="2E174E02" w14:textId="1670EC09" w:rsidR="009E42C2" w:rsidRDefault="00BF4696" w:rsidP="00B1648D">
      <w:pPr>
        <w:tabs>
          <w:tab w:val="left" w:pos="3600"/>
        </w:tabs>
        <w:spacing w:line="360" w:lineRule="auto"/>
        <w:ind w:left="360"/>
      </w:pPr>
      <w:r w:rsidRPr="00237CA5">
        <w:rPr>
          <w:position w:val="-26"/>
        </w:rPr>
        <w:object w:dxaOrig="1719" w:dyaOrig="580" w14:anchorId="444B3508">
          <v:shape id="_x0000_i1122" type="#_x0000_t75" style="width:86.25pt;height:29.25pt" o:ole="">
            <v:imagedata r:id="rId207" o:title=""/>
          </v:shape>
          <o:OLEObject Type="Embed" ProgID="Equation.DSMT4" ShapeID="_x0000_i1122" DrawAspect="Content" ObjectID="_1607432368" r:id="rId208"/>
        </w:object>
      </w:r>
    </w:p>
    <w:p w14:paraId="051BD5B6" w14:textId="084271C6" w:rsidR="00BF4696" w:rsidRDefault="00BF4696" w:rsidP="008B0BE0">
      <w:pPr>
        <w:tabs>
          <w:tab w:val="left" w:pos="3600"/>
        </w:tabs>
        <w:spacing w:line="360" w:lineRule="auto"/>
        <w:ind w:left="360"/>
      </w:pPr>
      <w:r w:rsidRPr="00237CA5">
        <w:rPr>
          <w:position w:val="-26"/>
        </w:rPr>
        <w:object w:dxaOrig="1440" w:dyaOrig="580" w14:anchorId="17E262B0">
          <v:shape id="_x0000_i1123" type="#_x0000_t75" style="width:1in;height:29.25pt" o:ole="">
            <v:imagedata r:id="rId209" o:title=""/>
          </v:shape>
          <o:OLEObject Type="Embed" ProgID="Equation.DSMT4" ShapeID="_x0000_i1123" DrawAspect="Content" ObjectID="_1607432369" r:id="rId210"/>
        </w:object>
      </w:r>
    </w:p>
    <w:p w14:paraId="08833585" w14:textId="29D7DB24" w:rsidR="00DA147D" w:rsidRDefault="00DA147D" w:rsidP="008B0BE0">
      <w:pPr>
        <w:spacing w:line="480" w:lineRule="auto"/>
        <w:ind w:left="360"/>
      </w:pPr>
      <w:r>
        <w:t xml:space="preserve">Thus, </w:t>
      </w:r>
      <w:r w:rsidR="004E2287" w:rsidRPr="00AF7815">
        <w:rPr>
          <w:position w:val="-26"/>
        </w:rPr>
        <w:object w:dxaOrig="1660" w:dyaOrig="580" w14:anchorId="6BCF559F">
          <v:shape id="_x0000_i1124" type="#_x0000_t75" style="width:83.25pt;height:29.25pt" o:ole="">
            <v:imagedata r:id="rId211" o:title=""/>
          </v:shape>
          <o:OLEObject Type="Embed" ProgID="Equation.DSMT4" ShapeID="_x0000_i1124" DrawAspect="Content" ObjectID="_1607432370" r:id="rId212"/>
        </w:object>
      </w:r>
    </w:p>
    <w:p w14:paraId="3ED46AD0" w14:textId="43C73863" w:rsidR="00F64C42" w:rsidRDefault="008B0BE0" w:rsidP="00D61D3C">
      <w:pPr>
        <w:ind w:left="360"/>
      </w:pPr>
      <w:r w:rsidRPr="005B197F">
        <w:rPr>
          <w:position w:val="-66"/>
        </w:rPr>
        <w:object w:dxaOrig="2020" w:dyaOrig="1440" w14:anchorId="3974EF5B">
          <v:shape id="_x0000_i1125" type="#_x0000_t75" style="width:100.5pt;height:1in" o:ole="">
            <v:imagedata r:id="rId213" o:title=""/>
          </v:shape>
          <o:OLEObject Type="Embed" ProgID="Equation.DSMT4" ShapeID="_x0000_i1125" DrawAspect="Content" ObjectID="_1607432371" r:id="rId214"/>
        </w:object>
      </w:r>
    </w:p>
    <w:p w14:paraId="761274D1" w14:textId="55B74DE2" w:rsidR="00F64C42" w:rsidRDefault="004F2070" w:rsidP="00F64C42">
      <w:pPr>
        <w:tabs>
          <w:tab w:val="left" w:pos="72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683328" behindDoc="1" locked="0" layoutInCell="1" allowOverlap="1" wp14:anchorId="1AD1B6FE" wp14:editId="49FC021C">
            <wp:simplePos x="0" y="0"/>
            <wp:positionH relativeFrom="margin">
              <wp:posOffset>1575435</wp:posOffset>
            </wp:positionH>
            <wp:positionV relativeFrom="paragraph">
              <wp:posOffset>396875</wp:posOffset>
            </wp:positionV>
            <wp:extent cx="4878705" cy="393192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 rotWithShape="1"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878705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F64C42">
        <w:tab/>
      </w:r>
      <w:r w:rsidR="008B0BE0" w:rsidRPr="00944164">
        <w:rPr>
          <w:position w:val="-106"/>
        </w:rPr>
        <w:object w:dxaOrig="780" w:dyaOrig="2240" w14:anchorId="560F4D6D">
          <v:shape id="_x0000_i1126" type="#_x0000_t75" style="width:39pt;height:112.5pt" o:ole="">
            <v:imagedata r:id="rId216" o:title=""/>
          </v:shape>
          <o:OLEObject Type="Embed" ProgID="Equation.DSMT4" ShapeID="_x0000_i1126" DrawAspect="Content" ObjectID="_1607432372" r:id="rId217"/>
        </w:object>
      </w:r>
    </w:p>
    <w:p w14:paraId="3D186C2A" w14:textId="432003D7" w:rsidR="00F64C42" w:rsidRDefault="008B0BE0" w:rsidP="00F64C42">
      <w:pPr>
        <w:spacing w:line="240" w:lineRule="auto"/>
        <w:ind w:left="360"/>
      </w:pPr>
      <w:r w:rsidRPr="00944164">
        <w:rPr>
          <w:position w:val="-106"/>
        </w:rPr>
        <w:object w:dxaOrig="2040" w:dyaOrig="2240" w14:anchorId="241A207F">
          <v:shape id="_x0000_i1127" type="#_x0000_t75" style="width:102pt;height:111.75pt" o:ole="">
            <v:imagedata r:id="rId218" o:title=""/>
          </v:shape>
          <o:OLEObject Type="Embed" ProgID="Equation.DSMT4" ShapeID="_x0000_i1127" DrawAspect="Content" ObjectID="_1607432373" r:id="rId219"/>
        </w:object>
      </w:r>
      <w:r w:rsidR="00F64C42">
        <w:t xml:space="preserve"> </w:t>
      </w:r>
    </w:p>
    <w:p w14:paraId="6CFA5302" w14:textId="0F8544E7" w:rsidR="00F64C42" w:rsidRDefault="00F64C42" w:rsidP="00F64C42">
      <w:pPr>
        <w:tabs>
          <w:tab w:val="left" w:pos="1080"/>
        </w:tabs>
        <w:spacing w:line="360" w:lineRule="auto"/>
        <w:ind w:left="360"/>
      </w:pPr>
      <w:r>
        <w:tab/>
      </w:r>
      <w:r w:rsidR="001D7CD9" w:rsidRPr="001D7CD9">
        <w:rPr>
          <w:position w:val="-106"/>
        </w:rPr>
        <w:object w:dxaOrig="900" w:dyaOrig="2240" w14:anchorId="195D7012">
          <v:shape id="_x0000_i1128" type="#_x0000_t75" style="width:45pt;height:111.75pt" o:ole="">
            <v:imagedata r:id="rId220" o:title=""/>
          </v:shape>
          <o:OLEObject Type="Embed" ProgID="Equation.DSMT4" ShapeID="_x0000_i1128" DrawAspect="Content" ObjectID="_1607432374" r:id="rId221"/>
        </w:object>
      </w:r>
    </w:p>
    <w:p w14:paraId="5A4F6611" w14:textId="77777777" w:rsidR="00F64C42" w:rsidRDefault="00F64C42" w:rsidP="00F64C42">
      <w:pPr>
        <w:ind w:left="360"/>
      </w:pPr>
      <w:r w:rsidRPr="0038198D">
        <w:rPr>
          <w:b/>
        </w:rPr>
        <w:t>E</w:t>
      </w:r>
      <w:r w:rsidRPr="005D0135">
        <w:rPr>
          <w:b/>
          <w:i/>
        </w:rPr>
        <w:t>rror</w:t>
      </w:r>
      <w:r>
        <w:t>:</w:t>
      </w:r>
    </w:p>
    <w:p w14:paraId="330B7B36" w14:textId="3C364C73" w:rsidR="00F64C42" w:rsidRDefault="001D7CD9" w:rsidP="00F64C42">
      <w:pPr>
        <w:tabs>
          <w:tab w:val="left" w:pos="1800"/>
        </w:tabs>
        <w:ind w:left="360"/>
      </w:pPr>
      <w:r w:rsidRPr="00324EE1">
        <w:rPr>
          <w:position w:val="-24"/>
        </w:rPr>
        <w:object w:dxaOrig="2480" w:dyaOrig="639" w14:anchorId="30A12467">
          <v:shape id="_x0000_i1129" type="#_x0000_t75" style="width:123.75pt;height:32.25pt" o:ole="">
            <v:imagedata r:id="rId222" o:title=""/>
          </v:shape>
          <o:OLEObject Type="Embed" ProgID="Equation.DSMT4" ShapeID="_x0000_i1129" DrawAspect="Content" ObjectID="_1607432375" r:id="rId223"/>
        </w:object>
      </w:r>
      <w:r w:rsidR="00F64C42">
        <w:t xml:space="preserve"> </w:t>
      </w:r>
    </w:p>
    <w:p w14:paraId="10855352" w14:textId="3067C18C" w:rsidR="001D7CD9" w:rsidRDefault="001D7CD9" w:rsidP="001D7CD9">
      <w:pPr>
        <w:tabs>
          <w:tab w:val="left" w:pos="1170"/>
        </w:tabs>
        <w:ind w:left="360"/>
      </w:pPr>
      <w:r>
        <w:tab/>
      </w:r>
      <w:r w:rsidRPr="001D7CD9">
        <w:rPr>
          <w:position w:val="-26"/>
        </w:rPr>
        <w:object w:dxaOrig="859" w:dyaOrig="660" w14:anchorId="7A00D3EE">
          <v:shape id="_x0000_i1130" type="#_x0000_t75" style="width:42.75pt;height:33pt" o:ole="">
            <v:imagedata r:id="rId224" o:title=""/>
          </v:shape>
          <o:OLEObject Type="Embed" ProgID="Equation.DSMT4" ShapeID="_x0000_i1130" DrawAspect="Content" ObjectID="_1607432376" r:id="rId225"/>
        </w:object>
      </w:r>
    </w:p>
    <w:p w14:paraId="5A8282B5" w14:textId="542E5525" w:rsidR="00F64C42" w:rsidRDefault="00F64C42" w:rsidP="00EB7B60">
      <w:pPr>
        <w:tabs>
          <w:tab w:val="left" w:pos="1170"/>
        </w:tabs>
        <w:spacing w:line="360" w:lineRule="auto"/>
        <w:ind w:left="360"/>
      </w:pPr>
      <w:r>
        <w:tab/>
      </w:r>
      <w:r w:rsidR="009C782F" w:rsidRPr="00324EE1">
        <w:rPr>
          <w:position w:val="-10"/>
        </w:rPr>
        <w:object w:dxaOrig="1160" w:dyaOrig="340" w14:anchorId="30FE504C">
          <v:shape id="_x0000_i1131" type="#_x0000_t75" style="width:57.75pt;height:17.25pt" o:ole="">
            <v:imagedata r:id="rId226" o:title=""/>
          </v:shape>
          <o:OLEObject Type="Embed" ProgID="Equation.DSMT4" ShapeID="_x0000_i1131" DrawAspect="Content" ObjectID="_1607432377" r:id="rId227"/>
        </w:object>
      </w:r>
    </w:p>
    <w:p w14:paraId="5BDD4D84" w14:textId="2AFF669E" w:rsidR="00F64C42" w:rsidRDefault="00F64C42" w:rsidP="00F64C42"/>
    <w:p w14:paraId="4D57010C" w14:textId="77777777" w:rsidR="00D50579" w:rsidRPr="007B43D2" w:rsidRDefault="00D50579" w:rsidP="00D50579">
      <w:pPr>
        <w:spacing w:line="240" w:lineRule="auto"/>
        <w:ind w:left="360"/>
        <w:rPr>
          <w:szCs w:val="24"/>
        </w:rPr>
      </w:pPr>
      <w:r w:rsidRPr="007B43D2">
        <w:rPr>
          <w:szCs w:val="24"/>
        </w:rPr>
        <w:t>*************************************</w:t>
      </w:r>
    </w:p>
    <w:p w14:paraId="53F3B325" w14:textId="77777777" w:rsidR="00F64C42" w:rsidRPr="007B43D2" w:rsidRDefault="00F64C42" w:rsidP="00F64C42">
      <w:pPr>
        <w:ind w:left="360"/>
        <w:rPr>
          <w:szCs w:val="24"/>
        </w:rPr>
      </w:pPr>
      <w:r w:rsidRPr="007B43D2">
        <w:rPr>
          <w:szCs w:val="24"/>
        </w:rPr>
        <w:t>The</w:t>
      </w:r>
      <w:r w:rsidRPr="007B43D2">
        <w:rPr>
          <w:b/>
          <w:i/>
          <w:szCs w:val="24"/>
        </w:rPr>
        <w:t xml:space="preserve"> second order</w:t>
      </w:r>
      <w:r w:rsidRPr="007B43D2">
        <w:rPr>
          <w:szCs w:val="24"/>
        </w:rPr>
        <w:t xml:space="preserve"> equation:</w:t>
      </w:r>
    </w:p>
    <w:p w14:paraId="472C6563" w14:textId="1C525209" w:rsidR="00F64C42" w:rsidRPr="007B43D2" w:rsidRDefault="009C782F" w:rsidP="00F64C42">
      <w:pPr>
        <w:spacing w:line="360" w:lineRule="auto"/>
        <w:ind w:left="360"/>
        <w:rPr>
          <w:szCs w:val="24"/>
        </w:rPr>
      </w:pPr>
      <w:r w:rsidRPr="00E635DF">
        <w:rPr>
          <w:position w:val="-10"/>
          <w:szCs w:val="24"/>
        </w:rPr>
        <w:object w:dxaOrig="2160" w:dyaOrig="420" w14:anchorId="275B3506">
          <v:shape id="_x0000_i1132" type="#_x0000_t75" style="width:108pt;height:21pt" o:ole="">
            <v:imagedata r:id="rId228" o:title=""/>
          </v:shape>
          <o:OLEObject Type="Embed" ProgID="Equation.DSMT4" ShapeID="_x0000_i1132" DrawAspect="Content" ObjectID="_1607432378" r:id="rId229"/>
        </w:object>
      </w:r>
      <w:r w:rsidR="00F64C42" w:rsidRPr="007B43D2">
        <w:rPr>
          <w:szCs w:val="24"/>
        </w:rPr>
        <w:t xml:space="preserve"> </w:t>
      </w:r>
    </w:p>
    <w:p w14:paraId="0D3A63BB" w14:textId="335E6A88" w:rsidR="00F64C42" w:rsidRPr="007B43D2" w:rsidRDefault="00F64C42" w:rsidP="00F64C42">
      <w:pPr>
        <w:spacing w:line="240" w:lineRule="auto"/>
        <w:ind w:left="360"/>
        <w:rPr>
          <w:szCs w:val="24"/>
        </w:rPr>
      </w:pPr>
      <w:r w:rsidRPr="007B43D2">
        <w:rPr>
          <w:b/>
          <w:i/>
          <w:szCs w:val="24"/>
        </w:rPr>
        <w:t>Error</w:t>
      </w:r>
      <w:r w:rsidRPr="007B43D2">
        <w:rPr>
          <w:szCs w:val="24"/>
        </w:rPr>
        <w:t xml:space="preserve"> = </w:t>
      </w:r>
      <w:r>
        <w:rPr>
          <w:szCs w:val="24"/>
        </w:rPr>
        <w:t>0.</w:t>
      </w:r>
      <w:r w:rsidR="009C782F">
        <w:rPr>
          <w:szCs w:val="24"/>
        </w:rPr>
        <w:t>31623</w:t>
      </w:r>
    </w:p>
    <w:p w14:paraId="1410AB78" w14:textId="77777777" w:rsidR="00F64C42" w:rsidRPr="007B43D2" w:rsidRDefault="00F64C42" w:rsidP="00F64C42">
      <w:pPr>
        <w:spacing w:line="240" w:lineRule="auto"/>
        <w:ind w:left="360"/>
        <w:rPr>
          <w:szCs w:val="24"/>
        </w:rPr>
      </w:pPr>
    </w:p>
    <w:p w14:paraId="5E8EC65A" w14:textId="77777777" w:rsidR="00F64C42" w:rsidRPr="007B43D2" w:rsidRDefault="00F64C42" w:rsidP="00F64C42">
      <w:pPr>
        <w:spacing w:line="240" w:lineRule="auto"/>
        <w:ind w:left="360"/>
        <w:rPr>
          <w:szCs w:val="24"/>
        </w:rPr>
      </w:pPr>
      <w:r w:rsidRPr="007B43D2">
        <w:rPr>
          <w:szCs w:val="24"/>
        </w:rPr>
        <w:t>*************************************</w:t>
      </w:r>
    </w:p>
    <w:p w14:paraId="265C4789" w14:textId="77777777" w:rsidR="00F64C42" w:rsidRPr="007B43D2" w:rsidRDefault="00F64C42" w:rsidP="00F64C42">
      <w:pPr>
        <w:ind w:left="360"/>
        <w:rPr>
          <w:szCs w:val="24"/>
        </w:rPr>
      </w:pPr>
      <w:r w:rsidRPr="007B43D2">
        <w:rPr>
          <w:szCs w:val="24"/>
        </w:rPr>
        <w:t xml:space="preserve">The </w:t>
      </w:r>
      <w:r w:rsidRPr="007B43D2">
        <w:rPr>
          <w:b/>
          <w:i/>
          <w:szCs w:val="24"/>
        </w:rPr>
        <w:t>third order</w:t>
      </w:r>
      <w:r w:rsidRPr="007B43D2">
        <w:rPr>
          <w:szCs w:val="24"/>
        </w:rPr>
        <w:t xml:space="preserve"> equation:</w:t>
      </w:r>
    </w:p>
    <w:p w14:paraId="3D310845" w14:textId="6A68CAA8" w:rsidR="00F64C42" w:rsidRPr="007B43D2" w:rsidRDefault="009C782F" w:rsidP="00F64C42">
      <w:pPr>
        <w:spacing w:line="360" w:lineRule="auto"/>
        <w:ind w:left="360"/>
        <w:rPr>
          <w:szCs w:val="24"/>
        </w:rPr>
      </w:pPr>
      <w:r w:rsidRPr="00E635DF">
        <w:rPr>
          <w:position w:val="-10"/>
        </w:rPr>
        <w:object w:dxaOrig="3700" w:dyaOrig="420" w14:anchorId="710DF09B">
          <v:shape id="_x0000_i1133" type="#_x0000_t75" style="width:185.25pt;height:21pt" o:ole="">
            <v:imagedata r:id="rId230" o:title=""/>
          </v:shape>
          <o:OLEObject Type="Embed" ProgID="Equation.DSMT4" ShapeID="_x0000_i1133" DrawAspect="Content" ObjectID="_1607432379" r:id="rId231"/>
        </w:object>
      </w:r>
    </w:p>
    <w:p w14:paraId="1D170D12" w14:textId="77777777" w:rsidR="00F64C42" w:rsidRDefault="00F64C42" w:rsidP="00F64C42">
      <w:pPr>
        <w:ind w:left="360"/>
      </w:pPr>
      <w:r w:rsidRPr="00E635DF">
        <w:rPr>
          <w:b/>
          <w:i/>
          <w:szCs w:val="24"/>
        </w:rPr>
        <w:t>Error</w:t>
      </w:r>
      <w:r w:rsidRPr="007B43D2">
        <w:rPr>
          <w:szCs w:val="24"/>
        </w:rPr>
        <w:t xml:space="preserve"> = </w:t>
      </w:r>
      <w:r>
        <w:rPr>
          <w:szCs w:val="24"/>
        </w:rPr>
        <w:t>0.00000</w:t>
      </w:r>
    </w:p>
    <w:p w14:paraId="587B78CD" w14:textId="47036264" w:rsidR="00EB7B60" w:rsidRDefault="00EB7B60" w:rsidP="00D41ABF">
      <w:r>
        <w:br w:type="page"/>
      </w:r>
    </w:p>
    <w:p w14:paraId="7D4C3522" w14:textId="77777777" w:rsidR="00D41ABF" w:rsidRPr="005668BB" w:rsidRDefault="00D41ABF" w:rsidP="00D41ABF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6F9F55BB" w14:textId="77777777" w:rsidR="00D41ABF" w:rsidRDefault="00D41ABF" w:rsidP="00D41ABF">
      <w:pPr>
        <w:spacing w:line="360" w:lineRule="auto"/>
      </w:pPr>
      <w:r>
        <w:t>Find the equation of the line that best fits the given points in the least-squares sense</w:t>
      </w:r>
      <w:r w:rsidRPr="006721F0">
        <w:t xml:space="preserve"> </w:t>
      </w:r>
      <w:r>
        <w:t>and find the error.</w:t>
      </w:r>
    </w:p>
    <w:p w14:paraId="4EA8D4DA" w14:textId="5AAED179" w:rsidR="00D41ABF" w:rsidRDefault="00D41ABF" w:rsidP="00D41ABF">
      <w:pPr>
        <w:spacing w:line="360" w:lineRule="auto"/>
        <w:ind w:left="360"/>
      </w:pPr>
      <w:r w:rsidRPr="00C230C3">
        <w:rPr>
          <w:position w:val="-14"/>
        </w:rPr>
        <w:object w:dxaOrig="3280" w:dyaOrig="400" w14:anchorId="0174034A">
          <v:shape id="_x0000_i1134" type="#_x0000_t75" style="width:164.25pt;height:20.25pt" o:ole="">
            <v:imagedata r:id="rId232" o:title=""/>
          </v:shape>
          <o:OLEObject Type="Embed" ProgID="Equation.DSMT4" ShapeID="_x0000_i1134" DrawAspect="Content" ObjectID="_1607432380" r:id="rId233"/>
        </w:object>
      </w:r>
    </w:p>
    <w:p w14:paraId="3DFA9B04" w14:textId="77777777" w:rsidR="00D41ABF" w:rsidRPr="006B7144" w:rsidRDefault="00D41ABF" w:rsidP="00D41ABF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A57D070" w14:textId="77777777" w:rsidR="00DA147D" w:rsidRDefault="00DA147D" w:rsidP="00DA147D">
      <w:pPr>
        <w:spacing w:line="360" w:lineRule="auto"/>
        <w:ind w:left="360"/>
      </w:pPr>
      <w:r>
        <w:t xml:space="preserve">Let </w:t>
      </w:r>
      <w:r w:rsidRPr="00564EDC">
        <w:rPr>
          <w:position w:val="-10"/>
        </w:rPr>
        <w:object w:dxaOrig="1080" w:dyaOrig="320" w14:anchorId="565ADED1">
          <v:shape id="_x0000_i1135" type="#_x0000_t75" style="width:54pt;height:16.5pt" o:ole="">
            <v:imagedata r:id="rId107" o:title=""/>
          </v:shape>
          <o:OLEObject Type="Embed" ProgID="Equation.DSMT4" ShapeID="_x0000_i1135" DrawAspect="Content" ObjectID="_1607432381" r:id="rId234"/>
        </w:object>
      </w:r>
      <w:r>
        <w:t xml:space="preserve"> be the equation of the line that best fits the given points. Then</w:t>
      </w:r>
    </w:p>
    <w:p w14:paraId="15E4543F" w14:textId="1B2D1891" w:rsidR="00DA147D" w:rsidRDefault="00CC521B" w:rsidP="00DA147D">
      <w:pPr>
        <w:spacing w:line="360" w:lineRule="auto"/>
        <w:ind w:left="360"/>
      </w:pPr>
      <w:r w:rsidRPr="00564EDC">
        <w:rPr>
          <w:position w:val="-66"/>
        </w:rPr>
        <w:object w:dxaOrig="1880" w:dyaOrig="1440" w14:anchorId="7722CADE">
          <v:shape id="_x0000_i1136" type="#_x0000_t75" style="width:94.5pt;height:1in" o:ole="">
            <v:imagedata r:id="rId235" o:title=""/>
          </v:shape>
          <o:OLEObject Type="Embed" ProgID="Equation.DSMT4" ShapeID="_x0000_i1136" DrawAspect="Content" ObjectID="_1607432382" r:id="rId236"/>
        </w:object>
      </w:r>
    </w:p>
    <w:p w14:paraId="7380BC97" w14:textId="6EC4F640" w:rsidR="00DA147D" w:rsidRDefault="00DA147D" w:rsidP="00DA147D">
      <w:pPr>
        <w:tabs>
          <w:tab w:val="left" w:pos="3600"/>
        </w:tabs>
        <w:spacing w:line="360" w:lineRule="auto"/>
        <w:ind w:left="360"/>
      </w:pPr>
      <w:r>
        <w:t xml:space="preserve">where  </w:t>
      </w:r>
      <w:r w:rsidR="00CC521B" w:rsidRPr="00564EDC">
        <w:rPr>
          <w:position w:val="-66"/>
        </w:rPr>
        <w:object w:dxaOrig="3240" w:dyaOrig="1440" w14:anchorId="0CCDA9C7">
          <v:shape id="_x0000_i1137" type="#_x0000_t75" style="width:162pt;height:1in" o:ole="">
            <v:imagedata r:id="rId237" o:title=""/>
          </v:shape>
          <o:OLEObject Type="Embed" ProgID="Equation.DSMT4" ShapeID="_x0000_i1137" DrawAspect="Content" ObjectID="_1607432383" r:id="rId238"/>
        </w:object>
      </w:r>
    </w:p>
    <w:p w14:paraId="2CCFE68A" w14:textId="77777777" w:rsidR="00DA147D" w:rsidRDefault="00DA147D" w:rsidP="00F413F6">
      <w:pPr>
        <w:spacing w:line="360" w:lineRule="auto"/>
        <w:ind w:left="360"/>
      </w:pPr>
      <w:r>
        <w:t xml:space="preserve">The normal equation: </w:t>
      </w:r>
      <w:r w:rsidRPr="00564EDC">
        <w:rPr>
          <w:position w:val="-10"/>
        </w:rPr>
        <w:object w:dxaOrig="1380" w:dyaOrig="420" w14:anchorId="48F6E5F9">
          <v:shape id="_x0000_i1138" type="#_x0000_t75" style="width:69pt;height:21pt" o:ole="">
            <v:imagedata r:id="rId114" o:title=""/>
          </v:shape>
          <o:OLEObject Type="Embed" ProgID="Equation.DSMT4" ShapeID="_x0000_i1138" DrawAspect="Content" ObjectID="_1607432384" r:id="rId239"/>
        </w:object>
      </w:r>
    </w:p>
    <w:p w14:paraId="3ECC155F" w14:textId="595E7C0F" w:rsidR="00DA147D" w:rsidRDefault="0028524E" w:rsidP="00DA147D">
      <w:pPr>
        <w:spacing w:line="360" w:lineRule="auto"/>
        <w:ind w:left="360"/>
      </w:pPr>
      <w:r w:rsidRPr="00564EDC">
        <w:rPr>
          <w:position w:val="-66"/>
        </w:rPr>
        <w:object w:dxaOrig="4840" w:dyaOrig="1440" w14:anchorId="42E16184">
          <v:shape id="_x0000_i1139" type="#_x0000_t75" style="width:242.25pt;height:1in" o:ole="">
            <v:imagedata r:id="rId240" o:title=""/>
          </v:shape>
          <o:OLEObject Type="Embed" ProgID="Equation.DSMT4" ShapeID="_x0000_i1139" DrawAspect="Content" ObjectID="_1607432385" r:id="rId241"/>
        </w:object>
      </w:r>
    </w:p>
    <w:p w14:paraId="365CC42A" w14:textId="425B978C" w:rsidR="00DA147D" w:rsidRDefault="0028524E" w:rsidP="00DA147D">
      <w:pPr>
        <w:spacing w:line="360" w:lineRule="auto"/>
        <w:ind w:left="360"/>
      </w:pPr>
      <w:r w:rsidRPr="00564EDC">
        <w:rPr>
          <w:position w:val="-30"/>
        </w:rPr>
        <w:object w:dxaOrig="1900" w:dyaOrig="720" w14:anchorId="5B66D98C">
          <v:shape id="_x0000_i1140" type="#_x0000_t75" style="width:95.25pt;height:36pt" o:ole="">
            <v:imagedata r:id="rId242" o:title=""/>
          </v:shape>
          <o:OLEObject Type="Embed" ProgID="Equation.DSMT4" ShapeID="_x0000_i1140" DrawAspect="Content" ObjectID="_1607432386" r:id="rId243"/>
        </w:object>
      </w:r>
    </w:p>
    <w:p w14:paraId="7E09A643" w14:textId="27EFB162" w:rsidR="00B1648D" w:rsidRDefault="0028524E" w:rsidP="00B1648D">
      <w:pPr>
        <w:spacing w:line="360" w:lineRule="auto"/>
        <w:ind w:left="720"/>
      </w:pPr>
      <w:r w:rsidRPr="009E42C2">
        <w:rPr>
          <w:position w:val="-30"/>
        </w:rPr>
        <w:object w:dxaOrig="5280" w:dyaOrig="720" w14:anchorId="54399CE3">
          <v:shape id="_x0000_i1141" type="#_x0000_t75" style="width:264pt;height:36pt" o:ole="">
            <v:imagedata r:id="rId244" o:title=""/>
          </v:shape>
          <o:OLEObject Type="Embed" ProgID="Equation.DSMT4" ShapeID="_x0000_i1141" DrawAspect="Content" ObjectID="_1607432387" r:id="rId245"/>
        </w:object>
      </w:r>
    </w:p>
    <w:p w14:paraId="533C667B" w14:textId="11539D33" w:rsidR="00B1648D" w:rsidRDefault="00C63842" w:rsidP="00B1648D">
      <w:pPr>
        <w:tabs>
          <w:tab w:val="left" w:pos="3600"/>
        </w:tabs>
        <w:spacing w:line="360" w:lineRule="auto"/>
        <w:ind w:left="360"/>
      </w:pPr>
      <w:r w:rsidRPr="00237CA5">
        <w:rPr>
          <w:position w:val="-26"/>
        </w:rPr>
        <w:object w:dxaOrig="1400" w:dyaOrig="580" w14:anchorId="41449EC2">
          <v:shape id="_x0000_i1142" type="#_x0000_t75" style="width:69.75pt;height:29.25pt" o:ole="">
            <v:imagedata r:id="rId246" o:title=""/>
          </v:shape>
          <o:OLEObject Type="Embed" ProgID="Equation.DSMT4" ShapeID="_x0000_i1142" DrawAspect="Content" ObjectID="_1607432388" r:id="rId247"/>
        </w:object>
      </w:r>
    </w:p>
    <w:p w14:paraId="4F3451BA" w14:textId="2112DD0F" w:rsidR="00B1648D" w:rsidRDefault="00C63842" w:rsidP="00B1648D">
      <w:pPr>
        <w:tabs>
          <w:tab w:val="left" w:pos="3600"/>
        </w:tabs>
        <w:spacing w:line="360" w:lineRule="auto"/>
        <w:ind w:left="360"/>
      </w:pPr>
      <w:r w:rsidRPr="00237CA5">
        <w:rPr>
          <w:position w:val="-26"/>
        </w:rPr>
        <w:object w:dxaOrig="1340" w:dyaOrig="580" w14:anchorId="008B60B5">
          <v:shape id="_x0000_i1143" type="#_x0000_t75" style="width:66.75pt;height:29.25pt" o:ole="">
            <v:imagedata r:id="rId248" o:title=""/>
          </v:shape>
          <o:OLEObject Type="Embed" ProgID="Equation.DSMT4" ShapeID="_x0000_i1143" DrawAspect="Content" ObjectID="_1607432389" r:id="rId249"/>
        </w:object>
      </w:r>
    </w:p>
    <w:p w14:paraId="1D527C54" w14:textId="3F3AC4CF" w:rsidR="00DA147D" w:rsidRDefault="00DA147D" w:rsidP="00B1648D">
      <w:pPr>
        <w:spacing w:line="360" w:lineRule="auto"/>
        <w:ind w:left="360"/>
      </w:pPr>
      <w:r>
        <w:t xml:space="preserve">Thus, </w:t>
      </w:r>
      <w:r w:rsidR="00A9409E" w:rsidRPr="00AF7815">
        <w:rPr>
          <w:position w:val="-26"/>
        </w:rPr>
        <w:object w:dxaOrig="1480" w:dyaOrig="580" w14:anchorId="09AE2F43">
          <v:shape id="_x0000_i1144" type="#_x0000_t75" style="width:74.25pt;height:29.25pt" o:ole="">
            <v:imagedata r:id="rId250" o:title=""/>
          </v:shape>
          <o:OLEObject Type="Embed" ProgID="Equation.DSMT4" ShapeID="_x0000_i1144" DrawAspect="Content" ObjectID="_1607432390" r:id="rId251"/>
        </w:object>
      </w:r>
    </w:p>
    <w:p w14:paraId="1F5A926D" w14:textId="4328D63E" w:rsidR="00303A9B" w:rsidRDefault="00F413F6" w:rsidP="00303A9B">
      <w:pPr>
        <w:ind w:left="360"/>
      </w:pPr>
      <w:r w:rsidRPr="005B197F">
        <w:rPr>
          <w:position w:val="-66"/>
        </w:rPr>
        <w:object w:dxaOrig="1960" w:dyaOrig="1440" w14:anchorId="08599668">
          <v:shape id="_x0000_i1145" type="#_x0000_t75" style="width:97.5pt;height:1in" o:ole="">
            <v:imagedata r:id="rId252" o:title=""/>
          </v:shape>
          <o:OLEObject Type="Embed" ProgID="Equation.DSMT4" ShapeID="_x0000_i1145" DrawAspect="Content" ObjectID="_1607432391" r:id="rId253"/>
        </w:object>
      </w:r>
    </w:p>
    <w:p w14:paraId="2602BD86" w14:textId="004577D4" w:rsidR="00141877" w:rsidRDefault="00141877" w:rsidP="00141877">
      <w:pPr>
        <w:tabs>
          <w:tab w:val="left" w:pos="72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684352" behindDoc="1" locked="0" layoutInCell="1" allowOverlap="1" wp14:anchorId="431BFD51" wp14:editId="7231F6FC">
            <wp:simplePos x="0" y="0"/>
            <wp:positionH relativeFrom="margin">
              <wp:align>right</wp:align>
            </wp:positionH>
            <wp:positionV relativeFrom="paragraph">
              <wp:posOffset>335280</wp:posOffset>
            </wp:positionV>
            <wp:extent cx="4798067" cy="3840480"/>
            <wp:effectExtent l="0" t="0" r="2540" b="762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 rotWithShape="1"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798067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3A9B">
        <w:tab/>
      </w:r>
      <w:r w:rsidR="00097AC9" w:rsidRPr="00944164">
        <w:rPr>
          <w:position w:val="-106"/>
        </w:rPr>
        <w:object w:dxaOrig="800" w:dyaOrig="2240" w14:anchorId="6FEBD62A">
          <v:shape id="_x0000_i1146" type="#_x0000_t75" style="width:39.75pt;height:112.5pt" o:ole="">
            <v:imagedata r:id="rId255" o:title=""/>
          </v:shape>
          <o:OLEObject Type="Embed" ProgID="Equation.DSMT4" ShapeID="_x0000_i1146" DrawAspect="Content" ObjectID="_1607432392" r:id="rId256"/>
        </w:object>
      </w:r>
    </w:p>
    <w:p w14:paraId="30CF6F6F" w14:textId="08F1F789" w:rsidR="00303A9B" w:rsidRDefault="00097AC9" w:rsidP="00463D01">
      <w:pPr>
        <w:tabs>
          <w:tab w:val="left" w:pos="720"/>
        </w:tabs>
        <w:ind w:left="360"/>
      </w:pPr>
      <w:r w:rsidRPr="00944164">
        <w:rPr>
          <w:position w:val="-106"/>
        </w:rPr>
        <w:object w:dxaOrig="2079" w:dyaOrig="2240" w14:anchorId="458406EA">
          <v:shape id="_x0000_i1147" type="#_x0000_t75" style="width:104.25pt;height:111.75pt" o:ole="">
            <v:imagedata r:id="rId257" o:title=""/>
          </v:shape>
          <o:OLEObject Type="Embed" ProgID="Equation.DSMT4" ShapeID="_x0000_i1147" DrawAspect="Content" ObjectID="_1607432393" r:id="rId258"/>
        </w:object>
      </w:r>
    </w:p>
    <w:p w14:paraId="20F2C114" w14:textId="200DA0B0" w:rsidR="00303A9B" w:rsidRDefault="00303A9B" w:rsidP="00303A9B">
      <w:pPr>
        <w:tabs>
          <w:tab w:val="left" w:pos="1080"/>
        </w:tabs>
        <w:spacing w:line="360" w:lineRule="auto"/>
        <w:ind w:left="360"/>
      </w:pPr>
      <w:r>
        <w:tab/>
      </w:r>
      <w:r w:rsidR="00ED35AF" w:rsidRPr="008777FC">
        <w:rPr>
          <w:position w:val="-106"/>
        </w:rPr>
        <w:object w:dxaOrig="900" w:dyaOrig="2240" w14:anchorId="750A0A02">
          <v:shape id="_x0000_i1148" type="#_x0000_t75" style="width:45pt;height:111.75pt" o:ole="">
            <v:imagedata r:id="rId259" o:title=""/>
          </v:shape>
          <o:OLEObject Type="Embed" ProgID="Equation.DSMT4" ShapeID="_x0000_i1148" DrawAspect="Content" ObjectID="_1607432394" r:id="rId260"/>
        </w:object>
      </w:r>
    </w:p>
    <w:p w14:paraId="1385BAB9" w14:textId="77777777" w:rsidR="00A9409E" w:rsidRDefault="00A9409E" w:rsidP="00A9409E">
      <w:pPr>
        <w:ind w:left="360"/>
      </w:pPr>
      <w:r w:rsidRPr="0038198D">
        <w:rPr>
          <w:b/>
        </w:rPr>
        <w:t>E</w:t>
      </w:r>
      <w:r w:rsidRPr="005D0135">
        <w:rPr>
          <w:b/>
          <w:i/>
        </w:rPr>
        <w:t>rror</w:t>
      </w:r>
      <w:r>
        <w:t>:</w:t>
      </w:r>
    </w:p>
    <w:p w14:paraId="0C58FF6F" w14:textId="0B995524" w:rsidR="00A9409E" w:rsidRDefault="00ED35AF" w:rsidP="00A9409E">
      <w:pPr>
        <w:tabs>
          <w:tab w:val="left" w:pos="1800"/>
        </w:tabs>
        <w:ind w:left="360"/>
      </w:pPr>
      <w:r w:rsidRPr="00ED35AF">
        <w:rPr>
          <w:position w:val="-22"/>
        </w:rPr>
        <w:object w:dxaOrig="3220" w:dyaOrig="600" w14:anchorId="580E113E">
          <v:shape id="_x0000_i1149" type="#_x0000_t75" style="width:161.25pt;height:30pt" o:ole="">
            <v:imagedata r:id="rId261" o:title=""/>
          </v:shape>
          <o:OLEObject Type="Embed" ProgID="Equation.DSMT4" ShapeID="_x0000_i1149" DrawAspect="Content" ObjectID="_1607432395" r:id="rId262"/>
        </w:object>
      </w:r>
      <w:r w:rsidR="00A9409E">
        <w:t xml:space="preserve"> </w:t>
      </w:r>
    </w:p>
    <w:p w14:paraId="560A6C0D" w14:textId="68390E63" w:rsidR="008777FC" w:rsidRDefault="008777FC" w:rsidP="00A9409E">
      <w:pPr>
        <w:tabs>
          <w:tab w:val="left" w:pos="1170"/>
        </w:tabs>
        <w:ind w:left="360"/>
      </w:pPr>
      <w:r>
        <w:tab/>
      </w:r>
      <w:r w:rsidR="00A84A77" w:rsidRPr="008777FC">
        <w:rPr>
          <w:position w:val="-22"/>
        </w:rPr>
        <w:object w:dxaOrig="1640" w:dyaOrig="600" w14:anchorId="260FC7D0">
          <v:shape id="_x0000_i1150" type="#_x0000_t75" style="width:81.75pt;height:30pt" o:ole="">
            <v:imagedata r:id="rId263" o:title=""/>
          </v:shape>
          <o:OLEObject Type="Embed" ProgID="Equation.DSMT4" ShapeID="_x0000_i1150" DrawAspect="Content" ObjectID="_1607432396" r:id="rId264"/>
        </w:object>
      </w:r>
    </w:p>
    <w:p w14:paraId="4D4C0FF4" w14:textId="4C6CF067" w:rsidR="00A9409E" w:rsidRDefault="00A9409E" w:rsidP="00A9409E">
      <w:pPr>
        <w:tabs>
          <w:tab w:val="left" w:pos="1170"/>
        </w:tabs>
        <w:ind w:left="360"/>
      </w:pPr>
      <w:r>
        <w:tab/>
      </w:r>
      <w:r w:rsidR="00A84A77" w:rsidRPr="001D7CD9">
        <w:rPr>
          <w:position w:val="-26"/>
        </w:rPr>
        <w:object w:dxaOrig="880" w:dyaOrig="660" w14:anchorId="2EB86AD7">
          <v:shape id="_x0000_i1151" type="#_x0000_t75" style="width:44.25pt;height:33pt" o:ole="">
            <v:imagedata r:id="rId265" o:title=""/>
          </v:shape>
          <o:OLEObject Type="Embed" ProgID="Equation.DSMT4" ShapeID="_x0000_i1151" DrawAspect="Content" ObjectID="_1607432397" r:id="rId266"/>
        </w:object>
      </w:r>
    </w:p>
    <w:p w14:paraId="7A0CDA2E" w14:textId="278A7466" w:rsidR="00A9409E" w:rsidRDefault="00A9409E" w:rsidP="00A9409E">
      <w:pPr>
        <w:tabs>
          <w:tab w:val="left" w:pos="1170"/>
        </w:tabs>
        <w:spacing w:line="360" w:lineRule="auto"/>
        <w:ind w:left="360"/>
      </w:pPr>
      <w:r>
        <w:tab/>
      </w:r>
      <w:r w:rsidRPr="00324EE1">
        <w:rPr>
          <w:position w:val="-10"/>
        </w:rPr>
        <w:object w:dxaOrig="1160" w:dyaOrig="340" w14:anchorId="73E7827C">
          <v:shape id="_x0000_i1152" type="#_x0000_t75" style="width:57.75pt;height:17.25pt" o:ole="">
            <v:imagedata r:id="rId267" o:title=""/>
          </v:shape>
          <o:OLEObject Type="Embed" ProgID="Equation.DSMT4" ShapeID="_x0000_i1152" DrawAspect="Content" ObjectID="_1607432398" r:id="rId268"/>
        </w:object>
      </w:r>
    </w:p>
    <w:p w14:paraId="440B2C9E" w14:textId="63731F4D" w:rsidR="00303A9B" w:rsidRDefault="00303A9B" w:rsidP="00303A9B"/>
    <w:p w14:paraId="49BAA04C" w14:textId="77777777" w:rsidR="006375CC" w:rsidRPr="007B43D2" w:rsidRDefault="006375CC" w:rsidP="006375CC">
      <w:pPr>
        <w:spacing w:line="240" w:lineRule="auto"/>
        <w:ind w:left="360"/>
        <w:rPr>
          <w:szCs w:val="24"/>
        </w:rPr>
      </w:pPr>
      <w:r w:rsidRPr="007B43D2">
        <w:rPr>
          <w:szCs w:val="24"/>
        </w:rPr>
        <w:t>*************************************</w:t>
      </w:r>
    </w:p>
    <w:p w14:paraId="7BBB748C" w14:textId="77777777" w:rsidR="00303A9B" w:rsidRPr="007B43D2" w:rsidRDefault="00303A9B" w:rsidP="00303A9B">
      <w:pPr>
        <w:ind w:left="360"/>
        <w:rPr>
          <w:szCs w:val="24"/>
        </w:rPr>
      </w:pPr>
      <w:r w:rsidRPr="007B43D2">
        <w:rPr>
          <w:szCs w:val="24"/>
        </w:rPr>
        <w:t>The</w:t>
      </w:r>
      <w:r w:rsidRPr="007B43D2">
        <w:rPr>
          <w:b/>
          <w:i/>
          <w:szCs w:val="24"/>
        </w:rPr>
        <w:t xml:space="preserve"> second order</w:t>
      </w:r>
      <w:r w:rsidRPr="007B43D2">
        <w:rPr>
          <w:szCs w:val="24"/>
        </w:rPr>
        <w:t xml:space="preserve"> equation:</w:t>
      </w:r>
    </w:p>
    <w:p w14:paraId="6173262E" w14:textId="11607057" w:rsidR="00303A9B" w:rsidRPr="007B43D2" w:rsidRDefault="0071591B" w:rsidP="00303A9B">
      <w:pPr>
        <w:spacing w:line="360" w:lineRule="auto"/>
        <w:ind w:left="360"/>
        <w:rPr>
          <w:szCs w:val="24"/>
        </w:rPr>
      </w:pPr>
      <w:r w:rsidRPr="00E635DF">
        <w:rPr>
          <w:position w:val="-10"/>
          <w:szCs w:val="24"/>
        </w:rPr>
        <w:object w:dxaOrig="2480" w:dyaOrig="420" w14:anchorId="1C9E37B1">
          <v:shape id="_x0000_i1153" type="#_x0000_t75" style="width:123.75pt;height:21pt" o:ole="">
            <v:imagedata r:id="rId269" o:title=""/>
          </v:shape>
          <o:OLEObject Type="Embed" ProgID="Equation.DSMT4" ShapeID="_x0000_i1153" DrawAspect="Content" ObjectID="_1607432399" r:id="rId270"/>
        </w:object>
      </w:r>
      <w:r w:rsidR="00303A9B" w:rsidRPr="007B43D2">
        <w:rPr>
          <w:szCs w:val="24"/>
        </w:rPr>
        <w:t xml:space="preserve"> </w:t>
      </w:r>
    </w:p>
    <w:p w14:paraId="198C8E5A" w14:textId="3394F3C8" w:rsidR="00303A9B" w:rsidRPr="007B43D2" w:rsidRDefault="00303A9B" w:rsidP="00303A9B">
      <w:pPr>
        <w:spacing w:line="240" w:lineRule="auto"/>
        <w:ind w:left="360"/>
        <w:rPr>
          <w:szCs w:val="24"/>
        </w:rPr>
      </w:pPr>
      <w:r w:rsidRPr="007B43D2">
        <w:rPr>
          <w:b/>
          <w:i/>
          <w:szCs w:val="24"/>
        </w:rPr>
        <w:t>Error</w:t>
      </w:r>
      <w:r w:rsidRPr="007B43D2">
        <w:rPr>
          <w:szCs w:val="24"/>
        </w:rPr>
        <w:t xml:space="preserve"> = </w:t>
      </w:r>
      <w:r>
        <w:rPr>
          <w:szCs w:val="24"/>
        </w:rPr>
        <w:t>0.</w:t>
      </w:r>
      <w:r w:rsidR="0071591B">
        <w:rPr>
          <w:szCs w:val="24"/>
        </w:rPr>
        <w:t>22361</w:t>
      </w:r>
    </w:p>
    <w:p w14:paraId="403DCBCA" w14:textId="77777777" w:rsidR="00303A9B" w:rsidRPr="007B43D2" w:rsidRDefault="00303A9B" w:rsidP="00303A9B">
      <w:pPr>
        <w:spacing w:line="240" w:lineRule="auto"/>
        <w:ind w:left="360"/>
        <w:rPr>
          <w:szCs w:val="24"/>
        </w:rPr>
      </w:pPr>
    </w:p>
    <w:p w14:paraId="1DBFEDF6" w14:textId="77777777" w:rsidR="00303A9B" w:rsidRPr="007B43D2" w:rsidRDefault="00303A9B" w:rsidP="00303A9B">
      <w:pPr>
        <w:spacing w:line="240" w:lineRule="auto"/>
        <w:ind w:left="360"/>
        <w:rPr>
          <w:szCs w:val="24"/>
        </w:rPr>
      </w:pPr>
      <w:r w:rsidRPr="007B43D2">
        <w:rPr>
          <w:szCs w:val="24"/>
        </w:rPr>
        <w:t>*************************************</w:t>
      </w:r>
    </w:p>
    <w:p w14:paraId="6718A738" w14:textId="77777777" w:rsidR="00303A9B" w:rsidRPr="007B43D2" w:rsidRDefault="00303A9B" w:rsidP="00303A9B">
      <w:pPr>
        <w:ind w:left="360"/>
        <w:rPr>
          <w:szCs w:val="24"/>
        </w:rPr>
      </w:pPr>
      <w:r w:rsidRPr="007B43D2">
        <w:rPr>
          <w:szCs w:val="24"/>
        </w:rPr>
        <w:t xml:space="preserve">The </w:t>
      </w:r>
      <w:r w:rsidRPr="007B43D2">
        <w:rPr>
          <w:b/>
          <w:i/>
          <w:szCs w:val="24"/>
        </w:rPr>
        <w:t>third order</w:t>
      </w:r>
      <w:r w:rsidRPr="007B43D2">
        <w:rPr>
          <w:szCs w:val="24"/>
        </w:rPr>
        <w:t xml:space="preserve"> equation:</w:t>
      </w:r>
    </w:p>
    <w:p w14:paraId="37D3F9AB" w14:textId="40339642" w:rsidR="00303A9B" w:rsidRPr="007B43D2" w:rsidRDefault="0071591B" w:rsidP="00303A9B">
      <w:pPr>
        <w:spacing w:line="360" w:lineRule="auto"/>
        <w:ind w:left="360"/>
        <w:rPr>
          <w:szCs w:val="24"/>
        </w:rPr>
      </w:pPr>
      <w:r w:rsidRPr="00E635DF">
        <w:rPr>
          <w:position w:val="-10"/>
        </w:rPr>
        <w:object w:dxaOrig="2900" w:dyaOrig="420" w14:anchorId="7CCB53CB">
          <v:shape id="_x0000_i1154" type="#_x0000_t75" style="width:144.75pt;height:21pt" o:ole="">
            <v:imagedata r:id="rId271" o:title=""/>
          </v:shape>
          <o:OLEObject Type="Embed" ProgID="Equation.DSMT4" ShapeID="_x0000_i1154" DrawAspect="Content" ObjectID="_1607432400" r:id="rId272"/>
        </w:object>
      </w:r>
    </w:p>
    <w:p w14:paraId="5A1DE54B" w14:textId="77777777" w:rsidR="00303A9B" w:rsidRDefault="00303A9B" w:rsidP="00303A9B">
      <w:pPr>
        <w:ind w:left="360"/>
      </w:pPr>
      <w:r w:rsidRPr="00E635DF">
        <w:rPr>
          <w:b/>
          <w:i/>
          <w:szCs w:val="24"/>
        </w:rPr>
        <w:t>Error</w:t>
      </w:r>
      <w:r w:rsidRPr="007B43D2">
        <w:rPr>
          <w:szCs w:val="24"/>
        </w:rPr>
        <w:t xml:space="preserve"> = </w:t>
      </w:r>
      <w:r>
        <w:rPr>
          <w:szCs w:val="24"/>
        </w:rPr>
        <w:t>0.00000</w:t>
      </w:r>
    </w:p>
    <w:p w14:paraId="27FBB80F" w14:textId="5C5FF607" w:rsidR="00AE6F58" w:rsidRDefault="00AE6F58" w:rsidP="00D41ABF">
      <w:r>
        <w:br w:type="page"/>
      </w:r>
    </w:p>
    <w:p w14:paraId="747CBA50" w14:textId="77777777" w:rsidR="00D41ABF" w:rsidRPr="005668BB" w:rsidRDefault="00D41ABF" w:rsidP="00D41ABF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70048AC4" w14:textId="77777777" w:rsidR="00D41ABF" w:rsidRDefault="00D41ABF" w:rsidP="00D41ABF">
      <w:pPr>
        <w:spacing w:line="360" w:lineRule="auto"/>
      </w:pPr>
      <w:r>
        <w:t>Find the equation of the line that best fits the given points in the least-squares sense</w:t>
      </w:r>
      <w:r w:rsidRPr="006721F0">
        <w:t xml:space="preserve"> </w:t>
      </w:r>
      <w:r>
        <w:t>and find the error.</w:t>
      </w:r>
    </w:p>
    <w:p w14:paraId="794C7D35" w14:textId="34EF55E4" w:rsidR="00D41ABF" w:rsidRDefault="00D41ABF" w:rsidP="00D41ABF">
      <w:pPr>
        <w:spacing w:line="360" w:lineRule="auto"/>
        <w:ind w:left="360"/>
      </w:pPr>
      <w:r w:rsidRPr="0004266B">
        <w:rPr>
          <w:position w:val="-14"/>
        </w:rPr>
        <w:object w:dxaOrig="3159" w:dyaOrig="400" w14:anchorId="77312F45">
          <v:shape id="_x0000_i1155" type="#_x0000_t75" style="width:158.25pt;height:20.25pt" o:ole="">
            <v:imagedata r:id="rId273" o:title=""/>
          </v:shape>
          <o:OLEObject Type="Embed" ProgID="Equation.DSMT4" ShapeID="_x0000_i1155" DrawAspect="Content" ObjectID="_1607432401" r:id="rId274"/>
        </w:object>
      </w:r>
    </w:p>
    <w:p w14:paraId="066C4BC6" w14:textId="77777777" w:rsidR="00D41ABF" w:rsidRPr="006B7144" w:rsidRDefault="00D41ABF" w:rsidP="00D41ABF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189280B" w14:textId="77777777" w:rsidR="00DA147D" w:rsidRDefault="00DA147D" w:rsidP="00DA147D">
      <w:pPr>
        <w:spacing w:line="360" w:lineRule="auto"/>
        <w:ind w:left="360"/>
      </w:pPr>
      <w:r>
        <w:t xml:space="preserve">Let </w:t>
      </w:r>
      <w:r w:rsidRPr="00564EDC">
        <w:rPr>
          <w:position w:val="-10"/>
        </w:rPr>
        <w:object w:dxaOrig="1080" w:dyaOrig="320" w14:anchorId="7BB90109">
          <v:shape id="_x0000_i1156" type="#_x0000_t75" style="width:54pt;height:16.5pt" o:ole="">
            <v:imagedata r:id="rId107" o:title=""/>
          </v:shape>
          <o:OLEObject Type="Embed" ProgID="Equation.DSMT4" ShapeID="_x0000_i1156" DrawAspect="Content" ObjectID="_1607432402" r:id="rId275"/>
        </w:object>
      </w:r>
      <w:r>
        <w:t xml:space="preserve"> be the equation of the line that best fits the given points. Then</w:t>
      </w:r>
    </w:p>
    <w:p w14:paraId="35D213E6" w14:textId="61615AB9" w:rsidR="00DA147D" w:rsidRDefault="00FA0DED" w:rsidP="00DA147D">
      <w:pPr>
        <w:spacing w:line="360" w:lineRule="auto"/>
        <w:ind w:left="360"/>
      </w:pPr>
      <w:r w:rsidRPr="00564EDC">
        <w:rPr>
          <w:position w:val="-66"/>
        </w:rPr>
        <w:object w:dxaOrig="1760" w:dyaOrig="1440" w14:anchorId="0369A2EB">
          <v:shape id="_x0000_i1157" type="#_x0000_t75" style="width:88.5pt;height:1in" o:ole="">
            <v:imagedata r:id="rId276" o:title=""/>
          </v:shape>
          <o:OLEObject Type="Embed" ProgID="Equation.DSMT4" ShapeID="_x0000_i1157" DrawAspect="Content" ObjectID="_1607432403" r:id="rId277"/>
        </w:object>
      </w:r>
    </w:p>
    <w:p w14:paraId="57523997" w14:textId="01A27550" w:rsidR="00DA147D" w:rsidRDefault="00DA147D" w:rsidP="00DA147D">
      <w:pPr>
        <w:tabs>
          <w:tab w:val="left" w:pos="3600"/>
        </w:tabs>
        <w:spacing w:line="360" w:lineRule="auto"/>
        <w:ind w:left="360"/>
      </w:pPr>
      <w:r>
        <w:t xml:space="preserve">where  </w:t>
      </w:r>
      <w:r w:rsidR="00FA0DED" w:rsidRPr="00564EDC">
        <w:rPr>
          <w:position w:val="-66"/>
        </w:rPr>
        <w:object w:dxaOrig="3120" w:dyaOrig="1440" w14:anchorId="069BD389">
          <v:shape id="_x0000_i1158" type="#_x0000_t75" style="width:156pt;height:1in" o:ole="">
            <v:imagedata r:id="rId278" o:title=""/>
          </v:shape>
          <o:OLEObject Type="Embed" ProgID="Equation.DSMT4" ShapeID="_x0000_i1158" DrawAspect="Content" ObjectID="_1607432404" r:id="rId279"/>
        </w:object>
      </w:r>
    </w:p>
    <w:p w14:paraId="08784A4C" w14:textId="77777777" w:rsidR="00DA147D" w:rsidRDefault="00DA147D" w:rsidP="00DA147D">
      <w:pPr>
        <w:ind w:left="360"/>
      </w:pPr>
      <w:r>
        <w:t xml:space="preserve">The normal equation: </w:t>
      </w:r>
      <w:r w:rsidRPr="00564EDC">
        <w:rPr>
          <w:position w:val="-10"/>
        </w:rPr>
        <w:object w:dxaOrig="1380" w:dyaOrig="420" w14:anchorId="230EF128">
          <v:shape id="_x0000_i1159" type="#_x0000_t75" style="width:69pt;height:21pt" o:ole="">
            <v:imagedata r:id="rId114" o:title=""/>
          </v:shape>
          <o:OLEObject Type="Embed" ProgID="Equation.DSMT4" ShapeID="_x0000_i1159" DrawAspect="Content" ObjectID="_1607432405" r:id="rId280"/>
        </w:object>
      </w:r>
    </w:p>
    <w:p w14:paraId="09C7036E" w14:textId="7C68A69C" w:rsidR="00DA147D" w:rsidRDefault="00E90369" w:rsidP="00DA147D">
      <w:pPr>
        <w:spacing w:line="360" w:lineRule="auto"/>
        <w:ind w:left="360"/>
      </w:pPr>
      <w:r w:rsidRPr="00564EDC">
        <w:rPr>
          <w:position w:val="-66"/>
        </w:rPr>
        <w:object w:dxaOrig="4500" w:dyaOrig="1440" w14:anchorId="0F4662D3">
          <v:shape id="_x0000_i1160" type="#_x0000_t75" style="width:225.75pt;height:1in" o:ole="">
            <v:imagedata r:id="rId281" o:title=""/>
          </v:shape>
          <o:OLEObject Type="Embed" ProgID="Equation.DSMT4" ShapeID="_x0000_i1160" DrawAspect="Content" ObjectID="_1607432406" r:id="rId282"/>
        </w:object>
      </w:r>
    </w:p>
    <w:p w14:paraId="32DB40D1" w14:textId="2F2DE91D" w:rsidR="00DA147D" w:rsidRDefault="001452AA" w:rsidP="00DA147D">
      <w:pPr>
        <w:spacing w:line="360" w:lineRule="auto"/>
        <w:ind w:left="360"/>
      </w:pPr>
      <w:r w:rsidRPr="00564EDC">
        <w:rPr>
          <w:position w:val="-30"/>
        </w:rPr>
        <w:object w:dxaOrig="2140" w:dyaOrig="720" w14:anchorId="1A4A0395">
          <v:shape id="_x0000_i1161" type="#_x0000_t75" style="width:107.25pt;height:36pt" o:ole="">
            <v:imagedata r:id="rId283" o:title=""/>
          </v:shape>
          <o:OLEObject Type="Embed" ProgID="Equation.DSMT4" ShapeID="_x0000_i1161" DrawAspect="Content" ObjectID="_1607432407" r:id="rId284"/>
        </w:object>
      </w:r>
    </w:p>
    <w:p w14:paraId="5469047B" w14:textId="5D5C8E7D" w:rsidR="00B1648D" w:rsidRDefault="001452AA" w:rsidP="00B1648D">
      <w:pPr>
        <w:spacing w:line="360" w:lineRule="auto"/>
        <w:ind w:left="720"/>
      </w:pPr>
      <w:r w:rsidRPr="009E42C2">
        <w:rPr>
          <w:position w:val="-30"/>
        </w:rPr>
        <w:object w:dxaOrig="5840" w:dyaOrig="720" w14:anchorId="25302CA1">
          <v:shape id="_x0000_i1162" type="#_x0000_t75" style="width:291.75pt;height:36pt" o:ole="">
            <v:imagedata r:id="rId285" o:title=""/>
          </v:shape>
          <o:OLEObject Type="Embed" ProgID="Equation.DSMT4" ShapeID="_x0000_i1162" DrawAspect="Content" ObjectID="_1607432408" r:id="rId286"/>
        </w:object>
      </w:r>
    </w:p>
    <w:p w14:paraId="5BDDBD0C" w14:textId="79DDD09A" w:rsidR="00B1648D" w:rsidRDefault="001452AA" w:rsidP="00B1648D">
      <w:pPr>
        <w:tabs>
          <w:tab w:val="left" w:pos="3600"/>
        </w:tabs>
        <w:spacing w:line="360" w:lineRule="auto"/>
        <w:ind w:left="360"/>
      </w:pPr>
      <w:r w:rsidRPr="00237CA5">
        <w:rPr>
          <w:position w:val="-26"/>
        </w:rPr>
        <w:object w:dxaOrig="1400" w:dyaOrig="580" w14:anchorId="442CF115">
          <v:shape id="_x0000_i1163" type="#_x0000_t75" style="width:69.75pt;height:29.25pt" o:ole="">
            <v:imagedata r:id="rId287" o:title=""/>
          </v:shape>
          <o:OLEObject Type="Embed" ProgID="Equation.DSMT4" ShapeID="_x0000_i1163" DrawAspect="Content" ObjectID="_1607432409" r:id="rId288"/>
        </w:object>
      </w:r>
    </w:p>
    <w:p w14:paraId="64AA5172" w14:textId="2399BD91" w:rsidR="00B1648D" w:rsidRDefault="001452AA" w:rsidP="00B1648D">
      <w:pPr>
        <w:tabs>
          <w:tab w:val="left" w:pos="3600"/>
        </w:tabs>
        <w:spacing w:line="360" w:lineRule="auto"/>
        <w:ind w:left="360"/>
      </w:pPr>
      <w:r w:rsidRPr="00237CA5">
        <w:rPr>
          <w:position w:val="-26"/>
        </w:rPr>
        <w:object w:dxaOrig="1560" w:dyaOrig="580" w14:anchorId="0B298F3E">
          <v:shape id="_x0000_i1164" type="#_x0000_t75" style="width:78pt;height:29.25pt" o:ole="">
            <v:imagedata r:id="rId289" o:title=""/>
          </v:shape>
          <o:OLEObject Type="Embed" ProgID="Equation.DSMT4" ShapeID="_x0000_i1164" DrawAspect="Content" ObjectID="_1607432410" r:id="rId290"/>
        </w:object>
      </w:r>
    </w:p>
    <w:p w14:paraId="1440D0B6" w14:textId="7B7B3275" w:rsidR="00DA147D" w:rsidRDefault="00DA147D" w:rsidP="00DE158D">
      <w:pPr>
        <w:spacing w:line="360" w:lineRule="auto"/>
        <w:ind w:left="360"/>
      </w:pPr>
      <w:r>
        <w:t xml:space="preserve">Thus, </w:t>
      </w:r>
      <w:r w:rsidR="00DE158D" w:rsidRPr="00AF7815">
        <w:rPr>
          <w:position w:val="-26"/>
        </w:rPr>
        <w:object w:dxaOrig="1380" w:dyaOrig="580" w14:anchorId="4269D7D0">
          <v:shape id="_x0000_i1165" type="#_x0000_t75" style="width:69pt;height:29.25pt" o:ole="">
            <v:imagedata r:id="rId291" o:title=""/>
          </v:shape>
          <o:OLEObject Type="Embed" ProgID="Equation.DSMT4" ShapeID="_x0000_i1165" DrawAspect="Content" ObjectID="_1607432411" r:id="rId292"/>
        </w:object>
      </w:r>
    </w:p>
    <w:p w14:paraId="25F0E956" w14:textId="6C1B4F69" w:rsidR="00303A9B" w:rsidRDefault="00D13F4A" w:rsidP="00303A9B">
      <w:pPr>
        <w:ind w:left="360"/>
      </w:pPr>
      <w:r w:rsidRPr="005B197F">
        <w:rPr>
          <w:position w:val="-66"/>
        </w:rPr>
        <w:object w:dxaOrig="1920" w:dyaOrig="1440" w14:anchorId="47F255B9">
          <v:shape id="_x0000_i1166" type="#_x0000_t75" style="width:95.25pt;height:1in" o:ole="">
            <v:imagedata r:id="rId293" o:title=""/>
          </v:shape>
          <o:OLEObject Type="Embed" ProgID="Equation.DSMT4" ShapeID="_x0000_i1166" DrawAspect="Content" ObjectID="_1607432412" r:id="rId294"/>
        </w:object>
      </w:r>
    </w:p>
    <w:p w14:paraId="26345FFC" w14:textId="18541A86" w:rsidR="00303A9B" w:rsidRDefault="0054155E" w:rsidP="00303A9B">
      <w:pPr>
        <w:tabs>
          <w:tab w:val="left" w:pos="72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685376" behindDoc="1" locked="0" layoutInCell="1" allowOverlap="1" wp14:anchorId="6DF4A95F" wp14:editId="0010F50A">
            <wp:simplePos x="0" y="0"/>
            <wp:positionH relativeFrom="margin">
              <wp:posOffset>1685290</wp:posOffset>
            </wp:positionH>
            <wp:positionV relativeFrom="paragraph">
              <wp:posOffset>313902</wp:posOffset>
            </wp:positionV>
            <wp:extent cx="4738783" cy="3840480"/>
            <wp:effectExtent l="0" t="0" r="508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 rotWithShape="1"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738783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3A9B">
        <w:tab/>
      </w:r>
      <w:r w:rsidR="00845CAD" w:rsidRPr="00944164">
        <w:rPr>
          <w:position w:val="-106"/>
        </w:rPr>
        <w:object w:dxaOrig="780" w:dyaOrig="2240" w14:anchorId="36CF6E21">
          <v:shape id="_x0000_i1167" type="#_x0000_t75" style="width:39pt;height:112.5pt" o:ole="">
            <v:imagedata r:id="rId296" o:title=""/>
          </v:shape>
          <o:OLEObject Type="Embed" ProgID="Equation.DSMT4" ShapeID="_x0000_i1167" DrawAspect="Content" ObjectID="_1607432413" r:id="rId297"/>
        </w:object>
      </w:r>
    </w:p>
    <w:p w14:paraId="425314EC" w14:textId="593A89CC" w:rsidR="00303A9B" w:rsidRDefault="00845CAD" w:rsidP="00463D01">
      <w:pPr>
        <w:spacing w:line="240" w:lineRule="auto"/>
        <w:ind w:left="360"/>
      </w:pPr>
      <w:r w:rsidRPr="00944164">
        <w:rPr>
          <w:position w:val="-106"/>
        </w:rPr>
        <w:object w:dxaOrig="2040" w:dyaOrig="2240" w14:anchorId="4EC0AC3F">
          <v:shape id="_x0000_i1168" type="#_x0000_t75" style="width:102pt;height:111.75pt" o:ole="">
            <v:imagedata r:id="rId298" o:title=""/>
          </v:shape>
          <o:OLEObject Type="Embed" ProgID="Equation.DSMT4" ShapeID="_x0000_i1168" DrawAspect="Content" ObjectID="_1607432414" r:id="rId299"/>
        </w:object>
      </w:r>
    </w:p>
    <w:p w14:paraId="08567B6D" w14:textId="43623BFA" w:rsidR="00303A9B" w:rsidRDefault="00303A9B" w:rsidP="00303A9B">
      <w:pPr>
        <w:tabs>
          <w:tab w:val="left" w:pos="1080"/>
        </w:tabs>
        <w:spacing w:line="360" w:lineRule="auto"/>
        <w:ind w:left="360"/>
      </w:pPr>
      <w:r>
        <w:tab/>
      </w:r>
      <w:r w:rsidR="00433DD2" w:rsidRPr="00433DD2">
        <w:rPr>
          <w:position w:val="-106"/>
        </w:rPr>
        <w:object w:dxaOrig="900" w:dyaOrig="2240" w14:anchorId="509CD8EF">
          <v:shape id="_x0000_i1169" type="#_x0000_t75" style="width:45pt;height:111.75pt" o:ole="">
            <v:imagedata r:id="rId300" o:title=""/>
          </v:shape>
          <o:OLEObject Type="Embed" ProgID="Equation.DSMT4" ShapeID="_x0000_i1169" DrawAspect="Content" ObjectID="_1607432415" r:id="rId301"/>
        </w:object>
      </w:r>
    </w:p>
    <w:p w14:paraId="52DF3012" w14:textId="77777777" w:rsidR="00DE158D" w:rsidRDefault="00DE158D" w:rsidP="00DE158D">
      <w:pPr>
        <w:ind w:left="360"/>
      </w:pPr>
      <w:r w:rsidRPr="0038198D">
        <w:rPr>
          <w:b/>
        </w:rPr>
        <w:t>E</w:t>
      </w:r>
      <w:r w:rsidRPr="005D0135">
        <w:rPr>
          <w:b/>
          <w:i/>
        </w:rPr>
        <w:t>rror</w:t>
      </w:r>
      <w:r>
        <w:t>:</w:t>
      </w:r>
    </w:p>
    <w:p w14:paraId="574415ED" w14:textId="4534C071" w:rsidR="00DE158D" w:rsidRDefault="00DE158D" w:rsidP="00DE158D">
      <w:pPr>
        <w:tabs>
          <w:tab w:val="left" w:pos="1800"/>
        </w:tabs>
        <w:ind w:left="360"/>
      </w:pPr>
      <w:r w:rsidRPr="00324EE1">
        <w:rPr>
          <w:position w:val="-24"/>
        </w:rPr>
        <w:object w:dxaOrig="2480" w:dyaOrig="639" w14:anchorId="053697EF">
          <v:shape id="_x0000_i1170" type="#_x0000_t75" style="width:123.75pt;height:32.25pt" o:ole="">
            <v:imagedata r:id="rId222" o:title=""/>
          </v:shape>
          <o:OLEObject Type="Embed" ProgID="Equation.DSMT4" ShapeID="_x0000_i1170" DrawAspect="Content" ObjectID="_1607432416" r:id="rId302"/>
        </w:object>
      </w:r>
    </w:p>
    <w:p w14:paraId="6A0A1ACF" w14:textId="77777777" w:rsidR="00DE158D" w:rsidRDefault="00DE158D" w:rsidP="00DE158D">
      <w:pPr>
        <w:tabs>
          <w:tab w:val="left" w:pos="1170"/>
        </w:tabs>
        <w:ind w:left="360"/>
      </w:pPr>
      <w:r>
        <w:tab/>
      </w:r>
      <w:r w:rsidRPr="001D7CD9">
        <w:rPr>
          <w:position w:val="-26"/>
        </w:rPr>
        <w:object w:dxaOrig="859" w:dyaOrig="660" w14:anchorId="1A6F4FB8">
          <v:shape id="_x0000_i1171" type="#_x0000_t75" style="width:42.75pt;height:33pt" o:ole="">
            <v:imagedata r:id="rId224" o:title=""/>
          </v:shape>
          <o:OLEObject Type="Embed" ProgID="Equation.DSMT4" ShapeID="_x0000_i1171" DrawAspect="Content" ObjectID="_1607432417" r:id="rId303"/>
        </w:object>
      </w:r>
    </w:p>
    <w:p w14:paraId="20B35EC1" w14:textId="46686BE3" w:rsidR="00DE158D" w:rsidRDefault="00DE158D" w:rsidP="00DE158D">
      <w:pPr>
        <w:tabs>
          <w:tab w:val="left" w:pos="1170"/>
        </w:tabs>
        <w:spacing w:line="360" w:lineRule="auto"/>
        <w:ind w:left="360"/>
      </w:pPr>
      <w:r>
        <w:tab/>
      </w:r>
      <w:r w:rsidRPr="00324EE1">
        <w:rPr>
          <w:position w:val="-10"/>
        </w:rPr>
        <w:object w:dxaOrig="1160" w:dyaOrig="340" w14:anchorId="3B51F98B">
          <v:shape id="_x0000_i1172" type="#_x0000_t75" style="width:57.75pt;height:17.25pt" o:ole="">
            <v:imagedata r:id="rId304" o:title=""/>
          </v:shape>
          <o:OLEObject Type="Embed" ProgID="Equation.DSMT4" ShapeID="_x0000_i1172" DrawAspect="Content" ObjectID="_1607432418" r:id="rId305"/>
        </w:object>
      </w:r>
    </w:p>
    <w:p w14:paraId="2EFFBE6E" w14:textId="77777777" w:rsidR="008B772D" w:rsidRDefault="008B772D" w:rsidP="00DE158D">
      <w:pPr>
        <w:tabs>
          <w:tab w:val="left" w:pos="1170"/>
        </w:tabs>
        <w:spacing w:line="360" w:lineRule="auto"/>
        <w:ind w:left="360"/>
      </w:pPr>
    </w:p>
    <w:p w14:paraId="5493D53D" w14:textId="77777777" w:rsidR="008B772D" w:rsidRPr="007B43D2" w:rsidRDefault="008B772D" w:rsidP="008B772D">
      <w:pPr>
        <w:spacing w:line="240" w:lineRule="auto"/>
        <w:ind w:left="360"/>
        <w:rPr>
          <w:szCs w:val="24"/>
        </w:rPr>
      </w:pPr>
      <w:r w:rsidRPr="007B43D2">
        <w:rPr>
          <w:szCs w:val="24"/>
        </w:rPr>
        <w:t>*************************************</w:t>
      </w:r>
    </w:p>
    <w:p w14:paraId="4693140B" w14:textId="77777777" w:rsidR="00303A9B" w:rsidRPr="007B43D2" w:rsidRDefault="00303A9B" w:rsidP="00303A9B">
      <w:pPr>
        <w:ind w:left="360"/>
        <w:rPr>
          <w:szCs w:val="24"/>
        </w:rPr>
      </w:pPr>
      <w:r w:rsidRPr="007B43D2">
        <w:rPr>
          <w:szCs w:val="24"/>
        </w:rPr>
        <w:t>The</w:t>
      </w:r>
      <w:r w:rsidRPr="007B43D2">
        <w:rPr>
          <w:b/>
          <w:i/>
          <w:szCs w:val="24"/>
        </w:rPr>
        <w:t xml:space="preserve"> second order</w:t>
      </w:r>
      <w:r w:rsidRPr="007B43D2">
        <w:rPr>
          <w:szCs w:val="24"/>
        </w:rPr>
        <w:t xml:space="preserve"> equation:</w:t>
      </w:r>
    </w:p>
    <w:p w14:paraId="1374C363" w14:textId="45C0A610" w:rsidR="00303A9B" w:rsidRPr="007B43D2" w:rsidRDefault="00DE158D" w:rsidP="00303A9B">
      <w:pPr>
        <w:spacing w:line="360" w:lineRule="auto"/>
        <w:ind w:left="360"/>
        <w:rPr>
          <w:szCs w:val="24"/>
        </w:rPr>
      </w:pPr>
      <w:r w:rsidRPr="00E635DF">
        <w:rPr>
          <w:position w:val="-10"/>
          <w:szCs w:val="24"/>
        </w:rPr>
        <w:object w:dxaOrig="2040" w:dyaOrig="420" w14:anchorId="093C8E82">
          <v:shape id="_x0000_i1173" type="#_x0000_t75" style="width:102pt;height:21pt" o:ole="">
            <v:imagedata r:id="rId306" o:title=""/>
          </v:shape>
          <o:OLEObject Type="Embed" ProgID="Equation.DSMT4" ShapeID="_x0000_i1173" DrawAspect="Content" ObjectID="_1607432419" r:id="rId307"/>
        </w:object>
      </w:r>
      <w:r w:rsidR="00303A9B" w:rsidRPr="007B43D2">
        <w:rPr>
          <w:szCs w:val="24"/>
        </w:rPr>
        <w:t xml:space="preserve"> </w:t>
      </w:r>
    </w:p>
    <w:p w14:paraId="01787B32" w14:textId="340C602A" w:rsidR="00303A9B" w:rsidRPr="007B43D2" w:rsidRDefault="00303A9B" w:rsidP="00303A9B">
      <w:pPr>
        <w:spacing w:line="240" w:lineRule="auto"/>
        <w:ind w:left="360"/>
        <w:rPr>
          <w:szCs w:val="24"/>
        </w:rPr>
      </w:pPr>
      <w:r w:rsidRPr="007B43D2">
        <w:rPr>
          <w:b/>
          <w:i/>
          <w:szCs w:val="24"/>
        </w:rPr>
        <w:t>Error</w:t>
      </w:r>
      <w:r w:rsidRPr="007B43D2">
        <w:rPr>
          <w:szCs w:val="24"/>
        </w:rPr>
        <w:t xml:space="preserve"> = </w:t>
      </w:r>
      <w:r>
        <w:rPr>
          <w:szCs w:val="24"/>
        </w:rPr>
        <w:t>0.</w:t>
      </w:r>
      <w:r w:rsidR="00DE158D">
        <w:rPr>
          <w:szCs w:val="24"/>
        </w:rPr>
        <w:t>31623</w:t>
      </w:r>
    </w:p>
    <w:p w14:paraId="061AD28F" w14:textId="77777777" w:rsidR="00303A9B" w:rsidRPr="007B43D2" w:rsidRDefault="00303A9B" w:rsidP="00303A9B">
      <w:pPr>
        <w:spacing w:line="240" w:lineRule="auto"/>
        <w:ind w:left="360"/>
        <w:rPr>
          <w:szCs w:val="24"/>
        </w:rPr>
      </w:pPr>
    </w:p>
    <w:p w14:paraId="4E0C5D90" w14:textId="77777777" w:rsidR="00303A9B" w:rsidRPr="007B43D2" w:rsidRDefault="00303A9B" w:rsidP="00303A9B">
      <w:pPr>
        <w:spacing w:line="240" w:lineRule="auto"/>
        <w:ind w:left="360"/>
        <w:rPr>
          <w:szCs w:val="24"/>
        </w:rPr>
      </w:pPr>
      <w:r w:rsidRPr="007B43D2">
        <w:rPr>
          <w:szCs w:val="24"/>
        </w:rPr>
        <w:t>*************************************</w:t>
      </w:r>
    </w:p>
    <w:p w14:paraId="4B6E49B1" w14:textId="77777777" w:rsidR="00303A9B" w:rsidRPr="007B43D2" w:rsidRDefault="00303A9B" w:rsidP="00303A9B">
      <w:pPr>
        <w:ind w:left="360"/>
        <w:rPr>
          <w:szCs w:val="24"/>
        </w:rPr>
      </w:pPr>
      <w:r w:rsidRPr="007B43D2">
        <w:rPr>
          <w:szCs w:val="24"/>
        </w:rPr>
        <w:t xml:space="preserve">The </w:t>
      </w:r>
      <w:r w:rsidRPr="007B43D2">
        <w:rPr>
          <w:b/>
          <w:i/>
          <w:szCs w:val="24"/>
        </w:rPr>
        <w:t>third order</w:t>
      </w:r>
      <w:r w:rsidRPr="007B43D2">
        <w:rPr>
          <w:szCs w:val="24"/>
        </w:rPr>
        <w:t xml:space="preserve"> equation:</w:t>
      </w:r>
    </w:p>
    <w:p w14:paraId="610DE6DD" w14:textId="358A8621" w:rsidR="00303A9B" w:rsidRPr="007B43D2" w:rsidRDefault="00D313F4" w:rsidP="00303A9B">
      <w:pPr>
        <w:spacing w:line="360" w:lineRule="auto"/>
        <w:ind w:left="360"/>
        <w:rPr>
          <w:szCs w:val="24"/>
        </w:rPr>
      </w:pPr>
      <w:r w:rsidRPr="00E635DF">
        <w:rPr>
          <w:position w:val="-10"/>
        </w:rPr>
        <w:object w:dxaOrig="3820" w:dyaOrig="420" w14:anchorId="7333D14A">
          <v:shape id="_x0000_i1174" type="#_x0000_t75" style="width:191.25pt;height:21pt" o:ole="">
            <v:imagedata r:id="rId308" o:title=""/>
          </v:shape>
          <o:OLEObject Type="Embed" ProgID="Equation.DSMT4" ShapeID="_x0000_i1174" DrawAspect="Content" ObjectID="_1607432420" r:id="rId309"/>
        </w:object>
      </w:r>
    </w:p>
    <w:p w14:paraId="6D5E84C6" w14:textId="77777777" w:rsidR="00303A9B" w:rsidRDefault="00303A9B" w:rsidP="00303A9B">
      <w:pPr>
        <w:ind w:left="360"/>
      </w:pPr>
      <w:r w:rsidRPr="00E635DF">
        <w:rPr>
          <w:b/>
          <w:i/>
          <w:szCs w:val="24"/>
        </w:rPr>
        <w:t>Error</w:t>
      </w:r>
      <w:r w:rsidRPr="007B43D2">
        <w:rPr>
          <w:szCs w:val="24"/>
        </w:rPr>
        <w:t xml:space="preserve"> = </w:t>
      </w:r>
      <w:r>
        <w:rPr>
          <w:szCs w:val="24"/>
        </w:rPr>
        <w:t>0.00000</w:t>
      </w:r>
    </w:p>
    <w:p w14:paraId="3814C10A" w14:textId="14CD0A7F" w:rsidR="00972B04" w:rsidRPr="00972B04" w:rsidRDefault="00972B04" w:rsidP="00D41ABF">
      <w:pPr>
        <w:rPr>
          <w:sz w:val="12"/>
        </w:rPr>
      </w:pPr>
      <w:r w:rsidRPr="00972B04">
        <w:rPr>
          <w:sz w:val="12"/>
        </w:rPr>
        <w:br w:type="page"/>
      </w:r>
    </w:p>
    <w:p w14:paraId="68F92A76" w14:textId="38770A72" w:rsidR="000517D8" w:rsidRPr="005668BB" w:rsidRDefault="000517D8" w:rsidP="000517D8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39DEE276" w14:textId="6EF37352" w:rsidR="00EF42B9" w:rsidRDefault="00EF42B9" w:rsidP="00370574">
      <w:pPr>
        <w:spacing w:line="360" w:lineRule="auto"/>
      </w:pPr>
      <w:r>
        <w:t xml:space="preserve">Find the orthogonal projection of the vector </w:t>
      </w:r>
      <w:r w:rsidR="0092655B">
        <w:t xml:space="preserve"> </w:t>
      </w:r>
      <w:r w:rsidR="0092655B" w:rsidRPr="00864F92">
        <w:rPr>
          <w:position w:val="-6"/>
        </w:rPr>
        <w:object w:dxaOrig="200" w:dyaOrig="279" w14:anchorId="2F7397D8">
          <v:shape id="_x0000_i1175" type="#_x0000_t75" style="width:9.75pt;height:14.25pt" o:ole="">
            <v:imagedata r:id="rId310" o:title=""/>
          </v:shape>
          <o:OLEObject Type="Embed" ProgID="Equation.DSMT4" ShapeID="_x0000_i1175" DrawAspect="Content" ObjectID="_1607432421" r:id="rId311"/>
        </w:object>
      </w:r>
      <w:r w:rsidR="0092655B">
        <w:t xml:space="preserve"> on the subspace of </w:t>
      </w:r>
      <w:r w:rsidR="0092655B" w:rsidRPr="00864F92">
        <w:rPr>
          <w:position w:val="-4"/>
        </w:rPr>
        <w:object w:dxaOrig="360" w:dyaOrig="360" w14:anchorId="0094FE7B">
          <v:shape id="_x0000_i1176" type="#_x0000_t75" style="width:18pt;height:18pt" o:ole="">
            <v:imagedata r:id="rId312" o:title=""/>
          </v:shape>
          <o:OLEObject Type="Embed" ProgID="Equation.DSMT4" ShapeID="_x0000_i1176" DrawAspect="Content" ObjectID="_1607432422" r:id="rId313"/>
        </w:object>
      </w:r>
      <w:r>
        <w:t xml:space="preserve"> spanned by the vectors</w:t>
      </w:r>
    </w:p>
    <w:p w14:paraId="46B694C0" w14:textId="77777777" w:rsidR="0092655B" w:rsidRDefault="0092655B" w:rsidP="0092655B">
      <w:pPr>
        <w:spacing w:line="360" w:lineRule="auto"/>
        <w:ind w:left="360"/>
      </w:pPr>
      <w:r w:rsidRPr="00864F92">
        <w:object w:dxaOrig="7780" w:dyaOrig="440" w14:anchorId="2DF75727">
          <v:shape id="_x0000_i1177" type="#_x0000_t75" style="width:389.25pt;height:21.75pt" o:ole="">
            <v:imagedata r:id="rId314" o:title=""/>
          </v:shape>
          <o:OLEObject Type="Embed" ProgID="Equation.DSMT4" ShapeID="_x0000_i1177" DrawAspect="Content" ObjectID="_1607432423" r:id="rId315"/>
        </w:object>
      </w:r>
    </w:p>
    <w:p w14:paraId="59AD3E76" w14:textId="77777777" w:rsidR="000517D8" w:rsidRPr="006B7144" w:rsidRDefault="000517D8" w:rsidP="00CE592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66421B5E" w14:textId="1CFDE1EB" w:rsidR="000517D8" w:rsidRDefault="00525FAC" w:rsidP="004B731E">
      <w:pPr>
        <w:spacing w:line="360" w:lineRule="auto"/>
        <w:ind w:left="360"/>
      </w:pPr>
      <w:r>
        <w:t xml:space="preserve">Let </w:t>
      </w:r>
      <w:r w:rsidR="00CE592E" w:rsidRPr="00CE592E">
        <w:rPr>
          <w:position w:val="-66"/>
        </w:rPr>
        <w:object w:dxaOrig="1620" w:dyaOrig="1440" w14:anchorId="785FC5CE">
          <v:shape id="_x0000_i1178" type="#_x0000_t75" style="width:81pt;height:1in" o:ole="">
            <v:imagedata r:id="rId316" o:title=""/>
          </v:shape>
          <o:OLEObject Type="Embed" ProgID="Equation.DSMT4" ShapeID="_x0000_i1178" DrawAspect="Content" ObjectID="_1607432424" r:id="rId317"/>
        </w:object>
      </w:r>
    </w:p>
    <w:p w14:paraId="1120D193" w14:textId="77777777" w:rsidR="00A41DA3" w:rsidRDefault="00A41DA3" w:rsidP="00CE592E">
      <w:pPr>
        <w:ind w:left="360"/>
      </w:pPr>
      <w:r w:rsidRPr="00564EDC">
        <w:rPr>
          <w:position w:val="-66"/>
        </w:rPr>
        <w:object w:dxaOrig="3580" w:dyaOrig="1440" w14:anchorId="0D346AF2">
          <v:shape id="_x0000_i1179" type="#_x0000_t75" style="width:179.25pt;height:1in" o:ole="">
            <v:imagedata r:id="rId318" o:title=""/>
          </v:shape>
          <o:OLEObject Type="Embed" ProgID="Equation.DSMT4" ShapeID="_x0000_i1179" DrawAspect="Content" ObjectID="_1607432425" r:id="rId319"/>
        </w:object>
      </w:r>
    </w:p>
    <w:p w14:paraId="3314A183" w14:textId="77777777" w:rsidR="00A41DA3" w:rsidRDefault="00A41DA3" w:rsidP="00CE592E">
      <w:pPr>
        <w:tabs>
          <w:tab w:val="left" w:pos="900"/>
        </w:tabs>
        <w:ind w:left="360"/>
      </w:pPr>
      <w:r>
        <w:tab/>
      </w:r>
      <w:r w:rsidRPr="00A41DA3">
        <w:rPr>
          <w:position w:val="-50"/>
        </w:rPr>
        <w:object w:dxaOrig="1579" w:dyaOrig="1120" w14:anchorId="2EF78A2D">
          <v:shape id="_x0000_i1180" type="#_x0000_t75" style="width:78.75pt;height:56.25pt" o:ole="">
            <v:imagedata r:id="rId320" o:title=""/>
          </v:shape>
          <o:OLEObject Type="Embed" ProgID="Equation.DSMT4" ShapeID="_x0000_i1180" DrawAspect="Content" ObjectID="_1607432426" r:id="rId321"/>
        </w:object>
      </w:r>
    </w:p>
    <w:p w14:paraId="3984DF67" w14:textId="44155B4F" w:rsidR="00C76CC6" w:rsidRDefault="00CE592E" w:rsidP="00CE592E">
      <w:pPr>
        <w:ind w:left="360"/>
      </w:pPr>
      <w:r w:rsidRPr="00564EDC">
        <w:rPr>
          <w:position w:val="-66"/>
        </w:rPr>
        <w:object w:dxaOrig="2900" w:dyaOrig="1440" w14:anchorId="697CA607">
          <v:shape id="_x0000_i1181" type="#_x0000_t75" style="width:144.75pt;height:1in" o:ole="">
            <v:imagedata r:id="rId322" o:title=""/>
          </v:shape>
          <o:OLEObject Type="Embed" ProgID="Equation.DSMT4" ShapeID="_x0000_i1181" DrawAspect="Content" ObjectID="_1607432427" r:id="rId323"/>
        </w:object>
      </w:r>
    </w:p>
    <w:p w14:paraId="397B50D4" w14:textId="77777777" w:rsidR="00F91DEC" w:rsidRDefault="00F91DEC" w:rsidP="00CE592E">
      <w:pPr>
        <w:tabs>
          <w:tab w:val="left" w:pos="900"/>
        </w:tabs>
        <w:ind w:left="360"/>
      </w:pPr>
      <w:r>
        <w:tab/>
      </w:r>
      <w:r w:rsidRPr="00F91DEC">
        <w:rPr>
          <w:position w:val="-50"/>
        </w:rPr>
        <w:object w:dxaOrig="740" w:dyaOrig="1120" w14:anchorId="6DFA57E5">
          <v:shape id="_x0000_i1182" type="#_x0000_t75" style="width:36.75pt;height:56.25pt" o:ole="">
            <v:imagedata r:id="rId324" o:title=""/>
          </v:shape>
          <o:OLEObject Type="Embed" ProgID="Equation.DSMT4" ShapeID="_x0000_i1182" DrawAspect="Content" ObjectID="_1607432428" r:id="rId325"/>
        </w:object>
      </w:r>
    </w:p>
    <w:p w14:paraId="4AD8A9C2" w14:textId="2857F02A" w:rsidR="00F32199" w:rsidRDefault="00EA05FB" w:rsidP="00CE592E">
      <w:pPr>
        <w:ind w:left="360"/>
      </w:pPr>
      <w:r>
        <w:t xml:space="preserve">The normal solution is </w:t>
      </w:r>
      <w:r w:rsidR="00CE592E" w:rsidRPr="00564EDC">
        <w:rPr>
          <w:position w:val="-6"/>
        </w:rPr>
        <w:object w:dxaOrig="1380" w:dyaOrig="380" w14:anchorId="380AE7F9">
          <v:shape id="_x0000_i1183" type="#_x0000_t75" style="width:69pt;height:19.5pt" o:ole="">
            <v:imagedata r:id="rId326" o:title=""/>
          </v:shape>
          <o:OLEObject Type="Embed" ProgID="Equation.DSMT4" ShapeID="_x0000_i1183" DrawAspect="Content" ObjectID="_1607432429" r:id="rId327"/>
        </w:object>
      </w:r>
    </w:p>
    <w:p w14:paraId="74F56206" w14:textId="79F9CCD0" w:rsidR="00EA05FB" w:rsidRDefault="00CE592E" w:rsidP="007450CC">
      <w:pPr>
        <w:spacing w:line="360" w:lineRule="auto"/>
        <w:ind w:left="360"/>
      </w:pPr>
      <w:r w:rsidRPr="00564EDC">
        <w:rPr>
          <w:position w:val="-62"/>
        </w:rPr>
        <w:object w:dxaOrig="2659" w:dyaOrig="1359" w14:anchorId="157217FF">
          <v:shape id="_x0000_i1184" type="#_x0000_t75" style="width:133.5pt;height:68.25pt" o:ole="">
            <v:imagedata r:id="rId328" o:title=""/>
          </v:shape>
          <o:OLEObject Type="Embed" ProgID="Equation.DSMT4" ShapeID="_x0000_i1184" DrawAspect="Content" ObjectID="_1607432430" r:id="rId329"/>
        </w:object>
      </w:r>
    </w:p>
    <w:p w14:paraId="34A5CFDE" w14:textId="77306059" w:rsidR="004B731E" w:rsidRDefault="004B731E" w:rsidP="006C6F58">
      <w:pPr>
        <w:tabs>
          <w:tab w:val="left" w:pos="3420"/>
          <w:tab w:val="left" w:pos="6480"/>
        </w:tabs>
        <w:spacing w:line="360" w:lineRule="auto"/>
        <w:ind w:left="720"/>
      </w:pPr>
      <w:r w:rsidRPr="004B731E">
        <w:rPr>
          <w:position w:val="-48"/>
        </w:rPr>
        <w:object w:dxaOrig="2140" w:dyaOrig="1080" w14:anchorId="4E90CF2D">
          <v:shape id="_x0000_i1185" type="#_x0000_t75" style="width:107.25pt;height:54pt" o:ole="">
            <v:imagedata r:id="rId330" o:title=""/>
          </v:shape>
          <o:OLEObject Type="Embed" ProgID="Equation.DSMT4" ShapeID="_x0000_i1185" DrawAspect="Content" ObjectID="_1607432431" r:id="rId331"/>
        </w:object>
      </w:r>
      <w:r>
        <w:t xml:space="preserve"> </w:t>
      </w:r>
      <w:r>
        <w:tab/>
      </w:r>
      <w:r w:rsidRPr="004B731E">
        <w:rPr>
          <w:position w:val="-48"/>
        </w:rPr>
        <w:object w:dxaOrig="2420" w:dyaOrig="1080" w14:anchorId="4391570E">
          <v:shape id="_x0000_i1186" type="#_x0000_t75" style="width:120.75pt;height:54pt" o:ole="">
            <v:imagedata r:id="rId332" o:title=""/>
          </v:shape>
          <o:OLEObject Type="Embed" ProgID="Equation.DSMT4" ShapeID="_x0000_i1186" DrawAspect="Content" ObjectID="_1607432432" r:id="rId333"/>
        </w:object>
      </w:r>
      <w:r>
        <w:tab/>
      </w:r>
      <w:r w:rsidRPr="004B731E">
        <w:rPr>
          <w:position w:val="-48"/>
        </w:rPr>
        <w:object w:dxaOrig="2439" w:dyaOrig="1080" w14:anchorId="325D6C9A">
          <v:shape id="_x0000_i1187" type="#_x0000_t75" style="width:122.25pt;height:54pt" o:ole="">
            <v:imagedata r:id="rId334" o:title=""/>
          </v:shape>
          <o:OLEObject Type="Embed" ProgID="Equation.DSMT4" ShapeID="_x0000_i1187" DrawAspect="Content" ObjectID="_1607432433" r:id="rId335"/>
        </w:object>
      </w:r>
    </w:p>
    <w:p w14:paraId="3B40E293" w14:textId="1F19EFFD" w:rsidR="004B731E" w:rsidRDefault="00912437" w:rsidP="006C6F58">
      <w:pPr>
        <w:spacing w:line="360" w:lineRule="auto"/>
        <w:ind w:left="360"/>
      </w:pPr>
      <w:r w:rsidRPr="00D03AFD">
        <w:rPr>
          <w:position w:val="-26"/>
        </w:rPr>
        <w:object w:dxaOrig="4700" w:dyaOrig="580" w14:anchorId="1CF86078">
          <v:shape id="_x0000_i1188" type="#_x0000_t75" style="width:234.75pt;height:29.25pt" o:ole="">
            <v:imagedata r:id="rId336" o:title=""/>
          </v:shape>
          <o:OLEObject Type="Embed" ProgID="Equation.DSMT4" ShapeID="_x0000_i1188" DrawAspect="Content" ObjectID="_1607432434" r:id="rId337"/>
        </w:object>
      </w:r>
    </w:p>
    <w:p w14:paraId="70965F12" w14:textId="455A7B81" w:rsidR="00CE592E" w:rsidRDefault="00CE592E" w:rsidP="00CE592E">
      <w:pPr>
        <w:ind w:left="360"/>
      </w:pPr>
      <w:r w:rsidRPr="00CE592E">
        <w:rPr>
          <w:position w:val="-62"/>
        </w:rPr>
        <w:object w:dxaOrig="1680" w:dyaOrig="1359" w14:anchorId="0458F830">
          <v:shape id="_x0000_i1189" type="#_x0000_t75" style="width:84pt;height:68.25pt" o:ole="">
            <v:imagedata r:id="rId338" o:title=""/>
          </v:shape>
          <o:OLEObject Type="Embed" ProgID="Equation.DSMT4" ShapeID="_x0000_i1189" DrawAspect="Content" ObjectID="_1607432435" r:id="rId339"/>
        </w:object>
      </w:r>
      <w:r>
        <w:t xml:space="preserve"> </w:t>
      </w:r>
    </w:p>
    <w:p w14:paraId="04BE6543" w14:textId="4A580F6C" w:rsidR="00A80EBB" w:rsidRDefault="00A80EBB" w:rsidP="00CE592E">
      <w:pPr>
        <w:ind w:left="360"/>
      </w:pPr>
      <w:r>
        <w:lastRenderedPageBreak/>
        <w:t xml:space="preserve">So </w:t>
      </w:r>
      <w:r w:rsidR="0037558A" w:rsidRPr="0037558A">
        <w:rPr>
          <w:position w:val="-18"/>
        </w:rPr>
        <w:object w:dxaOrig="1420" w:dyaOrig="420" w14:anchorId="550F51A0">
          <v:shape id="_x0000_i1190" type="#_x0000_t75" style="width:71.25pt;height:21pt" o:ole="">
            <v:imagedata r:id="rId340" o:title=""/>
          </v:shape>
          <o:OLEObject Type="Embed" ProgID="Equation.DSMT4" ShapeID="_x0000_i1190" DrawAspect="Content" ObjectID="_1607432436" r:id="rId341"/>
        </w:object>
      </w:r>
      <w:r>
        <w:t xml:space="preserve"> </w:t>
      </w:r>
    </w:p>
    <w:p w14:paraId="2F54878A" w14:textId="598CBA34" w:rsidR="0037558A" w:rsidRDefault="0037558A" w:rsidP="0037558A">
      <w:pPr>
        <w:tabs>
          <w:tab w:val="left" w:pos="1530"/>
        </w:tabs>
        <w:ind w:left="360"/>
      </w:pPr>
      <w:r>
        <w:tab/>
      </w:r>
      <w:r w:rsidRPr="0037558A">
        <w:rPr>
          <w:position w:val="-66"/>
        </w:rPr>
        <w:object w:dxaOrig="1920" w:dyaOrig="1440" w14:anchorId="79FD2B70">
          <v:shape id="_x0000_i1191" type="#_x0000_t75" style="width:96pt;height:1in" o:ole="">
            <v:imagedata r:id="rId342" o:title=""/>
          </v:shape>
          <o:OLEObject Type="Embed" ProgID="Equation.DSMT4" ShapeID="_x0000_i1191" DrawAspect="Content" ObjectID="_1607432437" r:id="rId343"/>
        </w:object>
      </w:r>
      <w:r>
        <w:t xml:space="preserve"> </w:t>
      </w:r>
    </w:p>
    <w:p w14:paraId="173F702B" w14:textId="77777777" w:rsidR="008C77A8" w:rsidRDefault="008C77A8" w:rsidP="006C6F58">
      <w:pPr>
        <w:tabs>
          <w:tab w:val="left" w:pos="1980"/>
        </w:tabs>
        <w:spacing w:line="360" w:lineRule="auto"/>
        <w:ind w:left="360"/>
      </w:pPr>
      <w:r>
        <w:tab/>
      </w:r>
      <w:r w:rsidRPr="00564EDC">
        <w:rPr>
          <w:position w:val="-66"/>
        </w:rPr>
        <w:object w:dxaOrig="760" w:dyaOrig="1440" w14:anchorId="47BB459C">
          <v:shape id="_x0000_i1192" type="#_x0000_t75" style="width:38.25pt;height:1in" o:ole="">
            <v:imagedata r:id="rId344" o:title=""/>
          </v:shape>
          <o:OLEObject Type="Embed" ProgID="Equation.DSMT4" ShapeID="_x0000_i1192" DrawAspect="Content" ObjectID="_1607432438" r:id="rId345"/>
        </w:object>
      </w:r>
    </w:p>
    <w:p w14:paraId="77BED744" w14:textId="1AC8A0B3" w:rsidR="00A80EBB" w:rsidRDefault="0037558A" w:rsidP="006C6F58">
      <w:pPr>
        <w:ind w:left="360"/>
      </w:pPr>
      <w:r w:rsidRPr="00564EDC">
        <w:rPr>
          <w:position w:val="-22"/>
        </w:rPr>
        <w:object w:dxaOrig="2560" w:dyaOrig="480" w14:anchorId="766A4D62">
          <v:shape id="_x0000_i1193" type="#_x0000_t75" style="width:128.25pt;height:24pt" o:ole="">
            <v:imagedata r:id="rId346" o:title=""/>
          </v:shape>
          <o:OLEObject Type="Embed" ProgID="Equation.DSMT4" ShapeID="_x0000_i1193" DrawAspect="Content" ObjectID="_1607432439" r:id="rId347"/>
        </w:object>
      </w:r>
    </w:p>
    <w:p w14:paraId="0486559C" w14:textId="2E98FA18" w:rsidR="00CE592E" w:rsidRDefault="00CE592E" w:rsidP="006C6F58"/>
    <w:p w14:paraId="3DBF3366" w14:textId="77777777" w:rsidR="006C6F58" w:rsidRDefault="006C6F58" w:rsidP="006C6F58"/>
    <w:p w14:paraId="352BB35F" w14:textId="77777777" w:rsidR="00CE592E" w:rsidRPr="005668BB" w:rsidRDefault="00CE592E" w:rsidP="00CE592E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688D2511" w14:textId="77777777" w:rsidR="00CE592E" w:rsidRDefault="00CE592E" w:rsidP="00CE592E">
      <w:pPr>
        <w:spacing w:line="360" w:lineRule="auto"/>
      </w:pPr>
      <w:r>
        <w:t xml:space="preserve">Find the orthogonal projection of the vector  </w:t>
      </w:r>
      <w:r w:rsidRPr="00864F92">
        <w:rPr>
          <w:position w:val="-6"/>
        </w:rPr>
        <w:object w:dxaOrig="200" w:dyaOrig="279" w14:anchorId="0A6646F2">
          <v:shape id="_x0000_i1194" type="#_x0000_t75" style="width:9.75pt;height:14.25pt" o:ole="">
            <v:imagedata r:id="rId310" o:title=""/>
          </v:shape>
          <o:OLEObject Type="Embed" ProgID="Equation.DSMT4" ShapeID="_x0000_i1194" DrawAspect="Content" ObjectID="_1607432440" r:id="rId348"/>
        </w:object>
      </w:r>
      <w:r>
        <w:t xml:space="preserve"> on the subspace of </w:t>
      </w:r>
      <w:r w:rsidRPr="00864F92">
        <w:rPr>
          <w:position w:val="-4"/>
        </w:rPr>
        <w:object w:dxaOrig="360" w:dyaOrig="360" w14:anchorId="10BC6DB6">
          <v:shape id="_x0000_i1195" type="#_x0000_t75" style="width:18pt;height:18pt" o:ole="">
            <v:imagedata r:id="rId312" o:title=""/>
          </v:shape>
          <o:OLEObject Type="Embed" ProgID="Equation.DSMT4" ShapeID="_x0000_i1195" DrawAspect="Content" ObjectID="_1607432441" r:id="rId349"/>
        </w:object>
      </w:r>
      <w:r>
        <w:t xml:space="preserve"> spanned by the vectors</w:t>
      </w:r>
    </w:p>
    <w:p w14:paraId="21C6A547" w14:textId="77777777" w:rsidR="00CE592E" w:rsidRDefault="00CE592E" w:rsidP="00CE592E">
      <w:pPr>
        <w:spacing w:line="360" w:lineRule="auto"/>
        <w:ind w:left="360"/>
      </w:pPr>
      <w:r w:rsidRPr="00864F92">
        <w:object w:dxaOrig="7620" w:dyaOrig="440" w14:anchorId="7ABEE640">
          <v:shape id="_x0000_i1196" type="#_x0000_t75" style="width:381pt;height:21.75pt" o:ole="">
            <v:imagedata r:id="rId350" o:title=""/>
          </v:shape>
          <o:OLEObject Type="Embed" ProgID="Equation.DSMT4" ShapeID="_x0000_i1196" DrawAspect="Content" ObjectID="_1607432442" r:id="rId351"/>
        </w:object>
      </w:r>
    </w:p>
    <w:p w14:paraId="354F222F" w14:textId="77777777" w:rsidR="00CE592E" w:rsidRPr="006B7144" w:rsidRDefault="00CE592E" w:rsidP="00CE592E">
      <w:pPr>
        <w:spacing w:line="24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2A5E2E9" w14:textId="77777777" w:rsidR="00A261B1" w:rsidRDefault="00A261B1" w:rsidP="00CE592E">
      <w:pPr>
        <w:ind w:left="360"/>
      </w:pPr>
      <w:r>
        <w:t xml:space="preserve">Let </w:t>
      </w:r>
      <w:r w:rsidR="008C77A8" w:rsidRPr="00564EDC">
        <w:rPr>
          <w:position w:val="-66"/>
        </w:rPr>
        <w:object w:dxaOrig="1660" w:dyaOrig="1440" w14:anchorId="73A6E511">
          <v:shape id="_x0000_i1197" type="#_x0000_t75" style="width:83.25pt;height:1in" o:ole="">
            <v:imagedata r:id="rId352" o:title=""/>
          </v:shape>
          <o:OLEObject Type="Embed" ProgID="Equation.DSMT4" ShapeID="_x0000_i1197" DrawAspect="Content" ObjectID="_1607432443" r:id="rId353"/>
        </w:object>
      </w:r>
    </w:p>
    <w:p w14:paraId="60FF0692" w14:textId="77777777" w:rsidR="008C77A8" w:rsidRDefault="008C77A8" w:rsidP="00CE592E">
      <w:pPr>
        <w:ind w:left="360"/>
      </w:pPr>
      <w:r w:rsidRPr="00564EDC">
        <w:rPr>
          <w:position w:val="-66"/>
        </w:rPr>
        <w:object w:dxaOrig="3720" w:dyaOrig="1440" w14:anchorId="64AEC219">
          <v:shape id="_x0000_i1198" type="#_x0000_t75" style="width:186pt;height:1in" o:ole="">
            <v:imagedata r:id="rId354" o:title=""/>
          </v:shape>
          <o:OLEObject Type="Embed" ProgID="Equation.DSMT4" ShapeID="_x0000_i1198" DrawAspect="Content" ObjectID="_1607432444" r:id="rId355"/>
        </w:object>
      </w:r>
    </w:p>
    <w:p w14:paraId="32ABE7AE" w14:textId="77777777" w:rsidR="008C77A8" w:rsidRDefault="008C77A8" w:rsidP="007450CC">
      <w:pPr>
        <w:tabs>
          <w:tab w:val="left" w:pos="900"/>
        </w:tabs>
        <w:ind w:left="360"/>
      </w:pPr>
      <w:r>
        <w:tab/>
      </w:r>
      <w:r w:rsidRPr="008C77A8">
        <w:rPr>
          <w:position w:val="-50"/>
        </w:rPr>
        <w:object w:dxaOrig="1700" w:dyaOrig="1120" w14:anchorId="1F591BEA">
          <v:shape id="_x0000_i1199" type="#_x0000_t75" style="width:84.75pt;height:56.25pt" o:ole="">
            <v:imagedata r:id="rId356" o:title=""/>
          </v:shape>
          <o:OLEObject Type="Embed" ProgID="Equation.DSMT4" ShapeID="_x0000_i1199" DrawAspect="Content" ObjectID="_1607432445" r:id="rId357"/>
        </w:object>
      </w:r>
    </w:p>
    <w:p w14:paraId="07E3D37C" w14:textId="3DA7FD67" w:rsidR="001C2812" w:rsidRDefault="00185EDB" w:rsidP="00CE592E">
      <w:pPr>
        <w:ind w:left="360"/>
      </w:pPr>
      <w:r w:rsidRPr="00564EDC">
        <w:rPr>
          <w:position w:val="-66"/>
        </w:rPr>
        <w:object w:dxaOrig="2900" w:dyaOrig="1440" w14:anchorId="3890A9E3">
          <v:shape id="_x0000_i1200" type="#_x0000_t75" style="width:144.75pt;height:1in" o:ole="">
            <v:imagedata r:id="rId358" o:title=""/>
          </v:shape>
          <o:OLEObject Type="Embed" ProgID="Equation.DSMT4" ShapeID="_x0000_i1200" DrawAspect="Content" ObjectID="_1607432446" r:id="rId359"/>
        </w:object>
      </w:r>
    </w:p>
    <w:p w14:paraId="4A34E448" w14:textId="77777777" w:rsidR="008C77A8" w:rsidRDefault="008C77A8" w:rsidP="00CE592E">
      <w:pPr>
        <w:tabs>
          <w:tab w:val="left" w:pos="1260"/>
        </w:tabs>
        <w:ind w:left="360"/>
      </w:pPr>
      <w:r>
        <w:tab/>
      </w:r>
      <w:r w:rsidRPr="008C77A8">
        <w:rPr>
          <w:position w:val="-50"/>
        </w:rPr>
        <w:object w:dxaOrig="859" w:dyaOrig="1120" w14:anchorId="20D2470D">
          <v:shape id="_x0000_i1201" type="#_x0000_t75" style="width:42.75pt;height:56.25pt" o:ole="">
            <v:imagedata r:id="rId360" o:title=""/>
          </v:shape>
          <o:OLEObject Type="Embed" ProgID="Equation.DSMT4" ShapeID="_x0000_i1201" DrawAspect="Content" ObjectID="_1607432447" r:id="rId361"/>
        </w:object>
      </w:r>
    </w:p>
    <w:p w14:paraId="6A268CC0" w14:textId="5B7FE604" w:rsidR="001C2812" w:rsidRDefault="001C2812" w:rsidP="00CE592E">
      <w:pPr>
        <w:ind w:left="360"/>
      </w:pPr>
      <w:r>
        <w:t xml:space="preserve">The normal solution is </w:t>
      </w:r>
      <w:r w:rsidR="007450CC" w:rsidRPr="00564EDC">
        <w:rPr>
          <w:position w:val="-6"/>
        </w:rPr>
        <w:object w:dxaOrig="1380" w:dyaOrig="380" w14:anchorId="3DFC928B">
          <v:shape id="_x0000_i1202" type="#_x0000_t75" style="width:69pt;height:19.5pt" o:ole="">
            <v:imagedata r:id="rId362" o:title=""/>
          </v:shape>
          <o:OLEObject Type="Embed" ProgID="Equation.DSMT4" ShapeID="_x0000_i1202" DrawAspect="Content" ObjectID="_1607432448" r:id="rId363"/>
        </w:object>
      </w:r>
    </w:p>
    <w:p w14:paraId="63F27F7C" w14:textId="6DFE7B57" w:rsidR="001C2812" w:rsidRDefault="007450CC" w:rsidP="00CE592E">
      <w:pPr>
        <w:ind w:left="360"/>
      </w:pPr>
      <w:r w:rsidRPr="00564EDC">
        <w:rPr>
          <w:position w:val="-62"/>
        </w:rPr>
        <w:object w:dxaOrig="2880" w:dyaOrig="1359" w14:anchorId="1D8EA9A7">
          <v:shape id="_x0000_i1203" type="#_x0000_t75" style="width:2in;height:68.25pt" o:ole="">
            <v:imagedata r:id="rId364" o:title=""/>
          </v:shape>
          <o:OLEObject Type="Embed" ProgID="Equation.DSMT4" ShapeID="_x0000_i1203" DrawAspect="Content" ObjectID="_1607432449" r:id="rId365"/>
        </w:object>
      </w:r>
    </w:p>
    <w:p w14:paraId="1A71D28A" w14:textId="1DBEE9F5" w:rsidR="007450CC" w:rsidRDefault="007450CC" w:rsidP="007450CC">
      <w:pPr>
        <w:tabs>
          <w:tab w:val="left" w:pos="3420"/>
          <w:tab w:val="left" w:pos="6480"/>
        </w:tabs>
        <w:spacing w:line="360" w:lineRule="auto"/>
        <w:ind w:left="720"/>
      </w:pPr>
      <w:r w:rsidRPr="004B731E">
        <w:rPr>
          <w:position w:val="-48"/>
        </w:rPr>
        <w:object w:dxaOrig="2020" w:dyaOrig="1080" w14:anchorId="78726D55">
          <v:shape id="_x0000_i1204" type="#_x0000_t75" style="width:101.25pt;height:54pt" o:ole="">
            <v:imagedata r:id="rId366" o:title=""/>
          </v:shape>
          <o:OLEObject Type="Embed" ProgID="Equation.DSMT4" ShapeID="_x0000_i1204" DrawAspect="Content" ObjectID="_1607432450" r:id="rId367"/>
        </w:object>
      </w:r>
      <w:r>
        <w:t xml:space="preserve"> </w:t>
      </w:r>
      <w:r>
        <w:tab/>
      </w:r>
      <w:r w:rsidRPr="004B731E">
        <w:rPr>
          <w:position w:val="-48"/>
        </w:rPr>
        <w:object w:dxaOrig="2360" w:dyaOrig="1080" w14:anchorId="58D946CB">
          <v:shape id="_x0000_i1205" type="#_x0000_t75" style="width:117.75pt;height:54pt" o:ole="">
            <v:imagedata r:id="rId368" o:title=""/>
          </v:shape>
          <o:OLEObject Type="Embed" ProgID="Equation.DSMT4" ShapeID="_x0000_i1205" DrawAspect="Content" ObjectID="_1607432451" r:id="rId369"/>
        </w:object>
      </w:r>
      <w:r>
        <w:tab/>
      </w:r>
      <w:r w:rsidRPr="004B731E">
        <w:rPr>
          <w:position w:val="-48"/>
        </w:rPr>
        <w:object w:dxaOrig="2299" w:dyaOrig="1080" w14:anchorId="227DCFC3">
          <v:shape id="_x0000_i1206" type="#_x0000_t75" style="width:114.75pt;height:54pt" o:ole="">
            <v:imagedata r:id="rId370" o:title=""/>
          </v:shape>
          <o:OLEObject Type="Embed" ProgID="Equation.DSMT4" ShapeID="_x0000_i1206" DrawAspect="Content" ObjectID="_1607432452" r:id="rId371"/>
        </w:object>
      </w:r>
    </w:p>
    <w:p w14:paraId="1BA6B9C6" w14:textId="75E743DD" w:rsidR="007450CC" w:rsidRDefault="007450CC" w:rsidP="007450CC">
      <w:pPr>
        <w:spacing w:line="360" w:lineRule="auto"/>
        <w:ind w:left="360"/>
      </w:pPr>
      <w:r w:rsidRPr="00D03AFD">
        <w:rPr>
          <w:position w:val="-26"/>
        </w:rPr>
        <w:object w:dxaOrig="3600" w:dyaOrig="580" w14:anchorId="4F982289">
          <v:shape id="_x0000_i1207" type="#_x0000_t75" style="width:180pt;height:29.25pt" o:ole="">
            <v:imagedata r:id="rId372" o:title=""/>
          </v:shape>
          <o:OLEObject Type="Embed" ProgID="Equation.DSMT4" ShapeID="_x0000_i1207" DrawAspect="Content" ObjectID="_1607432453" r:id="rId373"/>
        </w:object>
      </w:r>
      <w:r>
        <w:t xml:space="preserve"> </w:t>
      </w:r>
    </w:p>
    <w:p w14:paraId="4C96E84C" w14:textId="1D4AA728" w:rsidR="007450CC" w:rsidRDefault="007450CC" w:rsidP="007B5D25">
      <w:pPr>
        <w:spacing w:line="360" w:lineRule="auto"/>
        <w:ind w:left="360"/>
      </w:pPr>
      <w:r w:rsidRPr="007450CC">
        <w:rPr>
          <w:position w:val="-62"/>
        </w:rPr>
        <w:object w:dxaOrig="1579" w:dyaOrig="1359" w14:anchorId="57841CE5">
          <v:shape id="_x0000_i1208" type="#_x0000_t75" style="width:78.75pt;height:68.25pt" o:ole="">
            <v:imagedata r:id="rId374" o:title=""/>
          </v:shape>
          <o:OLEObject Type="Embed" ProgID="Equation.DSMT4" ShapeID="_x0000_i1208" DrawAspect="Content" ObjectID="_1607432454" r:id="rId375"/>
        </w:object>
      </w:r>
    </w:p>
    <w:p w14:paraId="69119ACD" w14:textId="2B311B2B" w:rsidR="00CA7FA2" w:rsidRDefault="00CA7FA2" w:rsidP="003863C4">
      <w:pPr>
        <w:ind w:left="360"/>
      </w:pPr>
      <w:r>
        <w:t xml:space="preserve">So </w:t>
      </w:r>
      <w:r w:rsidR="003863C4" w:rsidRPr="003863C4">
        <w:rPr>
          <w:position w:val="-18"/>
        </w:rPr>
        <w:object w:dxaOrig="1420" w:dyaOrig="420" w14:anchorId="050F2644">
          <v:shape id="_x0000_i1209" type="#_x0000_t75" style="width:70.5pt;height:21pt" o:ole="">
            <v:imagedata r:id="rId376" o:title=""/>
          </v:shape>
          <o:OLEObject Type="Embed" ProgID="Equation.DSMT4" ShapeID="_x0000_i1209" DrawAspect="Content" ObjectID="_1607432455" r:id="rId377"/>
        </w:object>
      </w:r>
      <w:r>
        <w:t xml:space="preserve"> </w:t>
      </w:r>
    </w:p>
    <w:p w14:paraId="20E3D0BD" w14:textId="77777777" w:rsidR="003863C4" w:rsidRDefault="003863C4" w:rsidP="003863C4">
      <w:pPr>
        <w:tabs>
          <w:tab w:val="left" w:pos="1530"/>
        </w:tabs>
        <w:ind w:left="360"/>
      </w:pPr>
      <w:r>
        <w:tab/>
      </w:r>
      <w:r w:rsidRPr="003863C4">
        <w:rPr>
          <w:position w:val="-66"/>
        </w:rPr>
        <w:object w:dxaOrig="1820" w:dyaOrig="1440" w14:anchorId="757C8B82">
          <v:shape id="_x0000_i1210" type="#_x0000_t75" style="width:90.75pt;height:1in" o:ole="">
            <v:imagedata r:id="rId378" o:title=""/>
          </v:shape>
          <o:OLEObject Type="Embed" ProgID="Equation.DSMT4" ShapeID="_x0000_i1210" DrawAspect="Content" ObjectID="_1607432456" r:id="rId379"/>
        </w:object>
      </w:r>
    </w:p>
    <w:p w14:paraId="44053B43" w14:textId="6C23E296" w:rsidR="003863C4" w:rsidRDefault="003863C4" w:rsidP="003863C4">
      <w:pPr>
        <w:tabs>
          <w:tab w:val="left" w:pos="1530"/>
        </w:tabs>
        <w:spacing w:line="360" w:lineRule="auto"/>
        <w:ind w:left="360"/>
      </w:pPr>
      <w:r>
        <w:tab/>
        <w:t xml:space="preserve"> </w:t>
      </w:r>
      <w:r w:rsidRPr="003863C4">
        <w:rPr>
          <w:position w:val="-66"/>
        </w:rPr>
        <w:object w:dxaOrig="620" w:dyaOrig="1440" w14:anchorId="7D40FBA2">
          <v:shape id="_x0000_i1211" type="#_x0000_t75" style="width:30.75pt;height:1in" o:ole="">
            <v:imagedata r:id="rId380" o:title=""/>
          </v:shape>
          <o:OLEObject Type="Embed" ProgID="Equation.DSMT4" ShapeID="_x0000_i1211" DrawAspect="Content" ObjectID="_1607432457" r:id="rId381"/>
        </w:object>
      </w:r>
      <w:r>
        <w:t xml:space="preserve"> </w:t>
      </w:r>
    </w:p>
    <w:p w14:paraId="636C93BF" w14:textId="3B972AB9" w:rsidR="00CA7FA2" w:rsidRDefault="007B5D25" w:rsidP="00CE592E">
      <w:pPr>
        <w:ind w:left="360"/>
      </w:pPr>
      <w:r w:rsidRPr="00564EDC">
        <w:rPr>
          <w:position w:val="-22"/>
        </w:rPr>
        <w:object w:dxaOrig="2420" w:dyaOrig="480" w14:anchorId="313BB3D4">
          <v:shape id="_x0000_i1212" type="#_x0000_t75" style="width:121.5pt;height:24pt" o:ole="">
            <v:imagedata r:id="rId382" o:title=""/>
          </v:shape>
          <o:OLEObject Type="Embed" ProgID="Equation.DSMT4" ShapeID="_x0000_i1212" DrawAspect="Content" ObjectID="_1607432458" r:id="rId383"/>
        </w:object>
      </w:r>
    </w:p>
    <w:p w14:paraId="233C2184" w14:textId="764CFF8F" w:rsidR="00CE592E" w:rsidRDefault="00CE592E" w:rsidP="00CE592E"/>
    <w:p w14:paraId="02F4F9C7" w14:textId="77777777" w:rsidR="00CE592E" w:rsidRDefault="00CE592E" w:rsidP="00CE592E"/>
    <w:p w14:paraId="3B10990B" w14:textId="77777777" w:rsidR="00CE592E" w:rsidRPr="005668BB" w:rsidRDefault="00CE592E" w:rsidP="00CE592E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06CC05DA" w14:textId="77777777" w:rsidR="00CE592E" w:rsidRDefault="00CE592E" w:rsidP="00CE592E">
      <w:pPr>
        <w:spacing w:line="360" w:lineRule="auto"/>
      </w:pPr>
      <w:r>
        <w:t xml:space="preserve">Find the orthogonal projection of the vector  </w:t>
      </w:r>
      <w:r w:rsidRPr="00864F92">
        <w:rPr>
          <w:position w:val="-6"/>
        </w:rPr>
        <w:object w:dxaOrig="200" w:dyaOrig="279" w14:anchorId="38A886AA">
          <v:shape id="_x0000_i1213" type="#_x0000_t75" style="width:9.75pt;height:14.25pt" o:ole="">
            <v:imagedata r:id="rId310" o:title=""/>
          </v:shape>
          <o:OLEObject Type="Embed" ProgID="Equation.DSMT4" ShapeID="_x0000_i1213" DrawAspect="Content" ObjectID="_1607432459" r:id="rId384"/>
        </w:object>
      </w:r>
      <w:r>
        <w:t xml:space="preserve"> on the subspace of </w:t>
      </w:r>
      <w:r w:rsidRPr="00864F92">
        <w:rPr>
          <w:position w:val="-4"/>
        </w:rPr>
        <w:object w:dxaOrig="360" w:dyaOrig="360" w14:anchorId="3442FC34">
          <v:shape id="_x0000_i1214" type="#_x0000_t75" style="width:18pt;height:18pt" o:ole="">
            <v:imagedata r:id="rId312" o:title=""/>
          </v:shape>
          <o:OLEObject Type="Embed" ProgID="Equation.DSMT4" ShapeID="_x0000_i1214" DrawAspect="Content" ObjectID="_1607432460" r:id="rId385"/>
        </w:object>
      </w:r>
      <w:r>
        <w:t xml:space="preserve"> spanned by the vectors</w:t>
      </w:r>
    </w:p>
    <w:p w14:paraId="09342B3B" w14:textId="77777777" w:rsidR="00CE592E" w:rsidRDefault="00CE592E" w:rsidP="00CE592E">
      <w:pPr>
        <w:spacing w:line="360" w:lineRule="auto"/>
        <w:ind w:left="360"/>
      </w:pPr>
      <w:r w:rsidRPr="00864F92">
        <w:object w:dxaOrig="8180" w:dyaOrig="440" w14:anchorId="44603CFD">
          <v:shape id="_x0000_i1215" type="#_x0000_t75" style="width:408.75pt;height:21.75pt" o:ole="">
            <v:imagedata r:id="rId386" o:title=""/>
          </v:shape>
          <o:OLEObject Type="Embed" ProgID="Equation.DSMT4" ShapeID="_x0000_i1215" DrawAspect="Content" ObjectID="_1607432461" r:id="rId387"/>
        </w:object>
      </w:r>
    </w:p>
    <w:p w14:paraId="316B299C" w14:textId="77777777" w:rsidR="00CE592E" w:rsidRPr="006B7144" w:rsidRDefault="00CE592E" w:rsidP="00CE592E">
      <w:pPr>
        <w:spacing w:line="24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A876E89" w14:textId="77777777" w:rsidR="00CE592E" w:rsidRDefault="00CE592E" w:rsidP="00CE592E"/>
    <w:p w14:paraId="0810B52B" w14:textId="77777777" w:rsidR="0096004D" w:rsidRDefault="0096004D" w:rsidP="00050212">
      <w:pPr>
        <w:ind w:left="360"/>
      </w:pPr>
      <w:r>
        <w:t xml:space="preserve">Let </w:t>
      </w:r>
      <w:r w:rsidR="00A1036B" w:rsidRPr="00564EDC">
        <w:rPr>
          <w:position w:val="-66"/>
        </w:rPr>
        <w:object w:dxaOrig="1780" w:dyaOrig="1440" w14:anchorId="609E8295">
          <v:shape id="_x0000_i1216" type="#_x0000_t75" style="width:89.25pt;height:1in" o:ole="">
            <v:imagedata r:id="rId388" o:title=""/>
          </v:shape>
          <o:OLEObject Type="Embed" ProgID="Equation.DSMT4" ShapeID="_x0000_i1216" DrawAspect="Content" ObjectID="_1607432462" r:id="rId389"/>
        </w:object>
      </w:r>
    </w:p>
    <w:p w14:paraId="0402DAF0" w14:textId="77777777" w:rsidR="00A1036B" w:rsidRDefault="00A1036B" w:rsidP="00050212">
      <w:pPr>
        <w:ind w:left="360"/>
      </w:pPr>
      <w:r w:rsidRPr="00564EDC">
        <w:rPr>
          <w:position w:val="-66"/>
        </w:rPr>
        <w:object w:dxaOrig="3879" w:dyaOrig="1440" w14:anchorId="3C048AF6">
          <v:shape id="_x0000_i1217" type="#_x0000_t75" style="width:194.25pt;height:1in" o:ole="">
            <v:imagedata r:id="rId390" o:title=""/>
          </v:shape>
          <o:OLEObject Type="Embed" ProgID="Equation.DSMT4" ShapeID="_x0000_i1217" DrawAspect="Content" ObjectID="_1607432463" r:id="rId391"/>
        </w:object>
      </w:r>
    </w:p>
    <w:p w14:paraId="7C95D205" w14:textId="77777777" w:rsidR="00A1036B" w:rsidRPr="00A1036B" w:rsidRDefault="00A1036B" w:rsidP="00050212">
      <w:pPr>
        <w:tabs>
          <w:tab w:val="left" w:pos="1260"/>
        </w:tabs>
        <w:spacing w:line="360" w:lineRule="auto"/>
        <w:ind w:left="360"/>
        <w:rPr>
          <w:b/>
        </w:rPr>
      </w:pPr>
      <w:r>
        <w:tab/>
      </w:r>
      <w:r w:rsidRPr="00A1036B">
        <w:rPr>
          <w:position w:val="-50"/>
        </w:rPr>
        <w:object w:dxaOrig="1700" w:dyaOrig="1120" w14:anchorId="1553CA60">
          <v:shape id="_x0000_i1218" type="#_x0000_t75" style="width:84.75pt;height:56.25pt" o:ole="">
            <v:imagedata r:id="rId392" o:title=""/>
          </v:shape>
          <o:OLEObject Type="Embed" ProgID="Equation.DSMT4" ShapeID="_x0000_i1218" DrawAspect="Content" ObjectID="_1607432464" r:id="rId393"/>
        </w:object>
      </w:r>
    </w:p>
    <w:p w14:paraId="1AA709CC" w14:textId="628C06B4" w:rsidR="0096004D" w:rsidRDefault="00185EDB" w:rsidP="00050212">
      <w:pPr>
        <w:ind w:left="360"/>
      </w:pPr>
      <w:r w:rsidRPr="00564EDC">
        <w:rPr>
          <w:position w:val="-66"/>
        </w:rPr>
        <w:object w:dxaOrig="3040" w:dyaOrig="1440" w14:anchorId="4A877188">
          <v:shape id="_x0000_i1219" type="#_x0000_t75" style="width:151.5pt;height:1in" o:ole="">
            <v:imagedata r:id="rId394" o:title=""/>
          </v:shape>
          <o:OLEObject Type="Embed" ProgID="Equation.DSMT4" ShapeID="_x0000_i1219" DrawAspect="Content" ObjectID="_1607432465" r:id="rId395"/>
        </w:object>
      </w:r>
    </w:p>
    <w:p w14:paraId="152F93E1" w14:textId="77777777" w:rsidR="00A1036B" w:rsidRDefault="00A1036B" w:rsidP="00050212">
      <w:pPr>
        <w:tabs>
          <w:tab w:val="left" w:pos="1260"/>
        </w:tabs>
        <w:ind w:left="360"/>
      </w:pPr>
      <w:r>
        <w:tab/>
      </w:r>
      <w:r w:rsidRPr="00A1036B">
        <w:rPr>
          <w:position w:val="-50"/>
        </w:rPr>
        <w:object w:dxaOrig="740" w:dyaOrig="1120" w14:anchorId="491B5223">
          <v:shape id="_x0000_i1220" type="#_x0000_t75" style="width:36.75pt;height:56.25pt" o:ole="">
            <v:imagedata r:id="rId396" o:title=""/>
          </v:shape>
          <o:OLEObject Type="Embed" ProgID="Equation.DSMT4" ShapeID="_x0000_i1220" DrawAspect="Content" ObjectID="_1607432466" r:id="rId397"/>
        </w:object>
      </w:r>
    </w:p>
    <w:p w14:paraId="5D48DE20" w14:textId="1B730733" w:rsidR="0096004D" w:rsidRDefault="0096004D" w:rsidP="00050212">
      <w:pPr>
        <w:ind w:left="360"/>
      </w:pPr>
      <w:r>
        <w:t xml:space="preserve">The normal solution is </w:t>
      </w:r>
      <w:r w:rsidR="004D55DD" w:rsidRPr="00564EDC">
        <w:rPr>
          <w:position w:val="-6"/>
        </w:rPr>
        <w:object w:dxaOrig="1380" w:dyaOrig="380" w14:anchorId="6C0F2107">
          <v:shape id="_x0000_i1221" type="#_x0000_t75" style="width:69pt;height:19.5pt" o:ole="">
            <v:imagedata r:id="rId362" o:title=""/>
          </v:shape>
          <o:OLEObject Type="Embed" ProgID="Equation.DSMT4" ShapeID="_x0000_i1221" DrawAspect="Content" ObjectID="_1607432467" r:id="rId398"/>
        </w:object>
      </w:r>
    </w:p>
    <w:p w14:paraId="4F7E6517" w14:textId="4A256D70" w:rsidR="0096004D" w:rsidRDefault="00050212" w:rsidP="004D55DD">
      <w:pPr>
        <w:spacing w:line="360" w:lineRule="auto"/>
        <w:ind w:left="360"/>
      </w:pPr>
      <w:r w:rsidRPr="00050212">
        <w:rPr>
          <w:position w:val="-62"/>
        </w:rPr>
        <w:object w:dxaOrig="2760" w:dyaOrig="1359" w14:anchorId="5EE662E8">
          <v:shape id="_x0000_i1222" type="#_x0000_t75" style="width:138pt;height:68.25pt" o:ole="">
            <v:imagedata r:id="rId399" o:title=""/>
          </v:shape>
          <o:OLEObject Type="Embed" ProgID="Equation.DSMT4" ShapeID="_x0000_i1222" DrawAspect="Content" ObjectID="_1607432468" r:id="rId400"/>
        </w:object>
      </w:r>
    </w:p>
    <w:p w14:paraId="7FDCE309" w14:textId="47BE80C8" w:rsidR="00050212" w:rsidRDefault="004D55DD" w:rsidP="004D55DD">
      <w:pPr>
        <w:tabs>
          <w:tab w:val="left" w:pos="3420"/>
          <w:tab w:val="left" w:pos="6120"/>
        </w:tabs>
        <w:spacing w:line="360" w:lineRule="auto"/>
        <w:ind w:left="720"/>
      </w:pPr>
      <w:r w:rsidRPr="004B731E">
        <w:rPr>
          <w:position w:val="-48"/>
        </w:rPr>
        <w:object w:dxaOrig="2079" w:dyaOrig="1080" w14:anchorId="08564A00">
          <v:shape id="_x0000_i1223" type="#_x0000_t75" style="width:104.25pt;height:54pt" o:ole="">
            <v:imagedata r:id="rId401" o:title=""/>
          </v:shape>
          <o:OLEObject Type="Embed" ProgID="Equation.DSMT4" ShapeID="_x0000_i1223" DrawAspect="Content" ObjectID="_1607432469" r:id="rId402"/>
        </w:object>
      </w:r>
      <w:r w:rsidR="00050212">
        <w:t xml:space="preserve"> </w:t>
      </w:r>
      <w:r w:rsidR="00050212">
        <w:tab/>
      </w:r>
      <w:r w:rsidRPr="004B731E">
        <w:rPr>
          <w:position w:val="-48"/>
        </w:rPr>
        <w:object w:dxaOrig="2240" w:dyaOrig="1080" w14:anchorId="71619FE3">
          <v:shape id="_x0000_i1224" type="#_x0000_t75" style="width:111.75pt;height:54pt" o:ole="">
            <v:imagedata r:id="rId403" o:title=""/>
          </v:shape>
          <o:OLEObject Type="Embed" ProgID="Equation.DSMT4" ShapeID="_x0000_i1224" DrawAspect="Content" ObjectID="_1607432470" r:id="rId404"/>
        </w:object>
      </w:r>
      <w:r w:rsidR="00050212">
        <w:tab/>
      </w:r>
      <w:r w:rsidRPr="004B731E">
        <w:rPr>
          <w:position w:val="-48"/>
        </w:rPr>
        <w:object w:dxaOrig="2400" w:dyaOrig="1080" w14:anchorId="493FC904">
          <v:shape id="_x0000_i1225" type="#_x0000_t75" style="width:120pt;height:54pt" o:ole="">
            <v:imagedata r:id="rId405" o:title=""/>
          </v:shape>
          <o:OLEObject Type="Embed" ProgID="Equation.DSMT4" ShapeID="_x0000_i1225" DrawAspect="Content" ObjectID="_1607432471" r:id="rId406"/>
        </w:object>
      </w:r>
    </w:p>
    <w:p w14:paraId="57FEC77B" w14:textId="259AA028" w:rsidR="00050212" w:rsidRDefault="00F74EC3" w:rsidP="00050212">
      <w:pPr>
        <w:spacing w:line="360" w:lineRule="auto"/>
        <w:ind w:left="360"/>
      </w:pPr>
      <w:r w:rsidRPr="00D03AFD">
        <w:rPr>
          <w:position w:val="-26"/>
        </w:rPr>
        <w:object w:dxaOrig="4360" w:dyaOrig="580" w14:anchorId="2F0F7A8B">
          <v:shape id="_x0000_i1226" type="#_x0000_t75" style="width:218.25pt;height:29.25pt" o:ole="">
            <v:imagedata r:id="rId407" o:title=""/>
          </v:shape>
          <o:OLEObject Type="Embed" ProgID="Equation.DSMT4" ShapeID="_x0000_i1226" DrawAspect="Content" ObjectID="_1607432472" r:id="rId408"/>
        </w:object>
      </w:r>
      <w:r w:rsidR="00050212">
        <w:t xml:space="preserve"> </w:t>
      </w:r>
    </w:p>
    <w:p w14:paraId="11441D8E" w14:textId="77FB3FF4" w:rsidR="00050212" w:rsidRDefault="00050212" w:rsidP="002A73C6">
      <w:pPr>
        <w:spacing w:line="360" w:lineRule="auto"/>
        <w:ind w:left="360"/>
      </w:pPr>
      <w:r w:rsidRPr="00050212">
        <w:rPr>
          <w:position w:val="-78"/>
        </w:rPr>
        <w:object w:dxaOrig="1780" w:dyaOrig="1680" w14:anchorId="5A6B15E5">
          <v:shape id="_x0000_i1227" type="#_x0000_t75" style="width:89.25pt;height:84pt" o:ole="">
            <v:imagedata r:id="rId409" o:title=""/>
          </v:shape>
          <o:OLEObject Type="Embed" ProgID="Equation.DSMT4" ShapeID="_x0000_i1227" DrawAspect="Content" ObjectID="_1607432473" r:id="rId410"/>
        </w:object>
      </w:r>
    </w:p>
    <w:p w14:paraId="3EF8F9AC" w14:textId="02405FC5" w:rsidR="0096004D" w:rsidRDefault="002A73C6" w:rsidP="002A73C6">
      <w:pPr>
        <w:spacing w:line="240" w:lineRule="auto"/>
        <w:ind w:left="360"/>
      </w:pPr>
      <w:r w:rsidRPr="002A73C6">
        <w:rPr>
          <w:position w:val="-18"/>
        </w:rPr>
        <w:object w:dxaOrig="1420" w:dyaOrig="420" w14:anchorId="476D3798">
          <v:shape id="_x0000_i1228" type="#_x0000_t75" style="width:71.25pt;height:21pt" o:ole="">
            <v:imagedata r:id="rId411" o:title=""/>
          </v:shape>
          <o:OLEObject Type="Embed" ProgID="Equation.DSMT4" ShapeID="_x0000_i1228" DrawAspect="Content" ObjectID="_1607432474" r:id="rId412"/>
        </w:object>
      </w:r>
    </w:p>
    <w:p w14:paraId="735627D2" w14:textId="03BB2D76" w:rsidR="002A73C6" w:rsidRDefault="002A73C6" w:rsidP="002A73C6">
      <w:pPr>
        <w:tabs>
          <w:tab w:val="left" w:pos="1170"/>
        </w:tabs>
        <w:ind w:left="360"/>
      </w:pPr>
      <w:r>
        <w:tab/>
      </w:r>
      <w:r w:rsidRPr="002A73C6">
        <w:rPr>
          <w:position w:val="-78"/>
        </w:rPr>
        <w:object w:dxaOrig="2140" w:dyaOrig="1680" w14:anchorId="2D9F2AB2">
          <v:shape id="_x0000_i1229" type="#_x0000_t75" style="width:107.25pt;height:84pt" o:ole="">
            <v:imagedata r:id="rId413" o:title=""/>
          </v:shape>
          <o:OLEObject Type="Embed" ProgID="Equation.DSMT4" ShapeID="_x0000_i1229" DrawAspect="Content" ObjectID="_1607432475" r:id="rId414"/>
        </w:object>
      </w:r>
      <w:r>
        <w:t xml:space="preserve"> </w:t>
      </w:r>
    </w:p>
    <w:p w14:paraId="708F1EE9" w14:textId="77777777" w:rsidR="007B74B3" w:rsidRDefault="007B74B3" w:rsidP="002A73C6">
      <w:pPr>
        <w:tabs>
          <w:tab w:val="left" w:pos="1890"/>
        </w:tabs>
        <w:spacing w:line="360" w:lineRule="auto"/>
        <w:ind w:left="360"/>
      </w:pPr>
      <w:r>
        <w:lastRenderedPageBreak/>
        <w:tab/>
      </w:r>
      <w:r w:rsidRPr="00564EDC">
        <w:rPr>
          <w:position w:val="-106"/>
        </w:rPr>
        <w:object w:dxaOrig="920" w:dyaOrig="2240" w14:anchorId="43FAAFD7">
          <v:shape id="_x0000_i1230" type="#_x0000_t75" style="width:45.75pt;height:111.75pt" o:ole="">
            <v:imagedata r:id="rId415" o:title=""/>
          </v:shape>
          <o:OLEObject Type="Embed" ProgID="Equation.DSMT4" ShapeID="_x0000_i1230" DrawAspect="Content" ObjectID="_1607432476" r:id="rId416"/>
        </w:object>
      </w:r>
    </w:p>
    <w:p w14:paraId="3DA1D245" w14:textId="06672393" w:rsidR="0096004D" w:rsidRDefault="002A73C6" w:rsidP="00050212">
      <w:pPr>
        <w:ind w:left="360"/>
      </w:pPr>
      <w:r w:rsidRPr="00564EDC">
        <w:rPr>
          <w:position w:val="-28"/>
        </w:rPr>
        <w:object w:dxaOrig="3379" w:dyaOrig="620" w14:anchorId="03389AFC">
          <v:shape id="_x0000_i1231" type="#_x0000_t75" style="width:168.75pt;height:31.5pt" o:ole="">
            <v:imagedata r:id="rId417" o:title=""/>
          </v:shape>
          <o:OLEObject Type="Embed" ProgID="Equation.DSMT4" ShapeID="_x0000_i1231" DrawAspect="Content" ObjectID="_1607432477" r:id="rId418"/>
        </w:object>
      </w:r>
    </w:p>
    <w:p w14:paraId="3DCC776C" w14:textId="680E4CD6" w:rsidR="002A73C6" w:rsidRDefault="002A73C6" w:rsidP="002A73C6"/>
    <w:p w14:paraId="07A6AF72" w14:textId="20A56C00" w:rsidR="002A73C6" w:rsidRDefault="002A73C6" w:rsidP="002A73C6"/>
    <w:p w14:paraId="6F3857EA" w14:textId="77777777" w:rsidR="00B145D7" w:rsidRPr="005668BB" w:rsidRDefault="00B145D7" w:rsidP="000517D8">
      <w:pPr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5F919F79" w14:textId="06FA3C00" w:rsidR="00EF42B9" w:rsidRDefault="00EF42B9" w:rsidP="00B145D7">
      <w:r>
        <w:t xml:space="preserve">Find the standard matrix for the orthogonal projection </w:t>
      </w:r>
      <w:r w:rsidRPr="00B145D7">
        <w:rPr>
          <w:i/>
        </w:rPr>
        <w:t>P</w:t>
      </w:r>
      <w:r>
        <w:t xml:space="preserve"> of </w:t>
      </w:r>
      <w:r w:rsidR="000E277A" w:rsidRPr="00025957">
        <w:rPr>
          <w:position w:val="-4"/>
        </w:rPr>
        <w:object w:dxaOrig="360" w:dyaOrig="360" w14:anchorId="2D9E5ACA">
          <v:shape id="_x0000_i1232" type="#_x0000_t75" style="width:18pt;height:18pt" o:ole="">
            <v:imagedata r:id="rId419" o:title=""/>
          </v:shape>
          <o:OLEObject Type="Embed" ProgID="Equation.DSMT4" ShapeID="_x0000_i1232" DrawAspect="Content" ObjectID="_1607432478" r:id="rId420"/>
        </w:object>
      </w:r>
      <w:r>
        <w:t xml:space="preserve"> on the line passes through the origin and makes an angle </w:t>
      </w:r>
      <w:r w:rsidRPr="00B145D7">
        <w:rPr>
          <w:rFonts w:ascii="Cambria Math" w:hAnsi="Cambria Math"/>
          <w:i/>
        </w:rPr>
        <w:t>θ</w:t>
      </w:r>
      <w:r>
        <w:t xml:space="preserve"> with the positive </w:t>
      </w:r>
      <w:r w:rsidRPr="00B145D7">
        <w:rPr>
          <w:i/>
        </w:rPr>
        <w:t>x-</w:t>
      </w:r>
      <w:r>
        <w:t>axis.</w:t>
      </w:r>
    </w:p>
    <w:p w14:paraId="709FBB59" w14:textId="77777777" w:rsidR="000517D8" w:rsidRPr="006B7144" w:rsidRDefault="000517D8" w:rsidP="000A05D9">
      <w:pPr>
        <w:spacing w:before="8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AE32FBB" w14:textId="77777777" w:rsidR="00EF42B9" w:rsidRDefault="005160F2" w:rsidP="00485DC6">
      <w:pPr>
        <w:ind w:left="360"/>
      </w:pPr>
      <w:r>
        <w:t xml:space="preserve">Since the line l in 2-dimensional, than we can take </w:t>
      </w:r>
      <w:r w:rsidR="00AC20E8" w:rsidRPr="00564EDC">
        <w:rPr>
          <w:position w:val="-14"/>
        </w:rPr>
        <w:object w:dxaOrig="1740" w:dyaOrig="400" w14:anchorId="2F0DB56D">
          <v:shape id="_x0000_i1233" type="#_x0000_t75" style="width:87pt;height:20.25pt" o:ole="">
            <v:imagedata r:id="rId421" o:title=""/>
          </v:shape>
          <o:OLEObject Type="Embed" ProgID="Equation.DSMT4" ShapeID="_x0000_i1233" DrawAspect="Content" ObjectID="_1607432479" r:id="rId422"/>
        </w:object>
      </w:r>
      <w:r w:rsidR="00233099">
        <w:t xml:space="preserve"> as a basis for this subspace</w:t>
      </w:r>
    </w:p>
    <w:p w14:paraId="38AAF013" w14:textId="09AEA483" w:rsidR="00233099" w:rsidRDefault="005F6FB8" w:rsidP="005F6FB8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82304" behindDoc="0" locked="0" layoutInCell="1" allowOverlap="1" wp14:anchorId="1DF94F00" wp14:editId="79DC63F7">
            <wp:simplePos x="0" y="0"/>
            <wp:positionH relativeFrom="column">
              <wp:posOffset>2976245</wp:posOffset>
            </wp:positionH>
            <wp:positionV relativeFrom="paragraph">
              <wp:posOffset>219075</wp:posOffset>
            </wp:positionV>
            <wp:extent cx="1997075" cy="1554480"/>
            <wp:effectExtent l="0" t="0" r="3175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707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64EDC">
        <w:rPr>
          <w:position w:val="-30"/>
        </w:rPr>
        <w:object w:dxaOrig="1200" w:dyaOrig="720" w14:anchorId="3BF5F05D">
          <v:shape id="_x0000_i1234" type="#_x0000_t75" style="width:60pt;height:36pt" o:ole="">
            <v:imagedata r:id="rId424" o:title=""/>
          </v:shape>
          <o:OLEObject Type="Embed" ProgID="Equation.DSMT4" ShapeID="_x0000_i1234" DrawAspect="Content" ObjectID="_1607432480" r:id="rId425"/>
        </w:object>
      </w:r>
    </w:p>
    <w:p w14:paraId="10C8EC43" w14:textId="51B0D6B1" w:rsidR="00233099" w:rsidRDefault="005F6FB8" w:rsidP="00370574">
      <w:pPr>
        <w:spacing w:line="360" w:lineRule="auto"/>
        <w:ind w:left="360"/>
      </w:pPr>
      <w:r w:rsidRPr="005F6FB8">
        <w:rPr>
          <w:position w:val="-14"/>
        </w:rPr>
        <w:object w:dxaOrig="1100" w:dyaOrig="460" w14:anchorId="21BA9AEC">
          <v:shape id="_x0000_i1235" type="#_x0000_t75" style="width:54.75pt;height:23.25pt" o:ole="">
            <v:imagedata r:id="rId426" o:title=""/>
          </v:shape>
          <o:OLEObject Type="Embed" ProgID="Equation.DSMT4" ShapeID="_x0000_i1235" DrawAspect="Content" ObjectID="_1607432481" r:id="rId427"/>
        </w:object>
      </w:r>
    </w:p>
    <w:p w14:paraId="468C48CE" w14:textId="12DA080F" w:rsidR="005F6FB8" w:rsidRDefault="005F6FB8" w:rsidP="005F6FB8">
      <w:pPr>
        <w:spacing w:line="360" w:lineRule="auto"/>
        <w:ind w:left="360"/>
      </w:pPr>
      <w:r>
        <w:tab/>
      </w:r>
      <w:r w:rsidRPr="005F6FB8">
        <w:rPr>
          <w:position w:val="-30"/>
        </w:rPr>
        <w:object w:dxaOrig="2299" w:dyaOrig="720" w14:anchorId="39474104">
          <v:shape id="_x0000_i1236" type="#_x0000_t75" style="width:114.75pt;height:36pt" o:ole="">
            <v:imagedata r:id="rId428" o:title=""/>
          </v:shape>
          <o:OLEObject Type="Embed" ProgID="Equation.DSMT4" ShapeID="_x0000_i1236" DrawAspect="Content" ObjectID="_1607432482" r:id="rId429"/>
        </w:object>
      </w:r>
    </w:p>
    <w:p w14:paraId="071C7446" w14:textId="0B7FF2A5" w:rsidR="00485DC6" w:rsidRDefault="00233099" w:rsidP="005F6FB8">
      <w:pPr>
        <w:spacing w:line="240" w:lineRule="auto"/>
        <w:ind w:left="360"/>
      </w:pPr>
      <w:r>
        <w:tab/>
      </w:r>
      <w:r w:rsidR="00AC20E8" w:rsidRPr="00564EDC">
        <w:rPr>
          <w:position w:val="-40"/>
        </w:rPr>
        <w:object w:dxaOrig="2600" w:dyaOrig="920" w14:anchorId="0ED61D97">
          <v:shape id="_x0000_i1237" type="#_x0000_t75" style="width:130.5pt;height:46.5pt" o:ole="">
            <v:imagedata r:id="rId430" o:title=""/>
          </v:shape>
          <o:OLEObject Type="Embed" ProgID="Equation.DSMT4" ShapeID="_x0000_i1237" DrawAspect="Content" ObjectID="_1607432483" r:id="rId431"/>
        </w:object>
      </w:r>
    </w:p>
    <w:p w14:paraId="69A5622A" w14:textId="77777777" w:rsidR="007B74B3" w:rsidRDefault="007B74B3" w:rsidP="007B74B3"/>
    <w:p w14:paraId="08B3E311" w14:textId="02CB0A61" w:rsidR="007B74B3" w:rsidRDefault="007B74B3" w:rsidP="007B74B3"/>
    <w:p w14:paraId="781AB5AD" w14:textId="77777777" w:rsidR="00B145D7" w:rsidRPr="005668BB" w:rsidRDefault="00B145D7" w:rsidP="00B145D7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78B87A2E" w14:textId="77777777" w:rsidR="00BF6B86" w:rsidRDefault="00EF42B9" w:rsidP="00B145D7">
      <w:r>
        <w:t xml:space="preserve">Hooke’s law in physics states that the length </w:t>
      </w:r>
      <w:r w:rsidRPr="00B145D7">
        <w:rPr>
          <w:i/>
          <w:sz w:val="26"/>
          <w:szCs w:val="26"/>
        </w:rPr>
        <w:t>x</w:t>
      </w:r>
      <w:r>
        <w:t xml:space="preserve"> of a uniform spring is a linear function of the force </w:t>
      </w:r>
      <w:r w:rsidRPr="00B145D7">
        <w:rPr>
          <w:i/>
          <w:sz w:val="26"/>
          <w:szCs w:val="26"/>
        </w:rPr>
        <w:t>y</w:t>
      </w:r>
      <w:r>
        <w:t xml:space="preserve"> applied to it. If we express the relationship as </w:t>
      </w:r>
      <w:r w:rsidR="00AC20E8" w:rsidRPr="00564EDC">
        <w:rPr>
          <w:position w:val="-10"/>
        </w:rPr>
        <w:object w:dxaOrig="1080" w:dyaOrig="320" w14:anchorId="4739D2C4">
          <v:shape id="_x0000_i1238" type="#_x0000_t75" style="width:54pt;height:16.5pt" o:ole="">
            <v:imagedata r:id="rId432" o:title=""/>
          </v:shape>
          <o:OLEObject Type="Embed" ProgID="Equation.DSMT4" ShapeID="_x0000_i1238" DrawAspect="Content" ObjectID="_1607432484" r:id="rId433"/>
        </w:object>
      </w:r>
      <w:r>
        <w:t xml:space="preserve">, then the coefficient </w:t>
      </w:r>
      <w:r w:rsidRPr="00B145D7">
        <w:rPr>
          <w:i/>
        </w:rPr>
        <w:t>m</w:t>
      </w:r>
      <w:r>
        <w:t xml:space="preserve"> is called the spring constant. </w:t>
      </w:r>
    </w:p>
    <w:p w14:paraId="33B89806" w14:textId="4576C6E1" w:rsidR="00EF42B9" w:rsidRDefault="00EF42B9" w:rsidP="00B145D7">
      <w:r>
        <w:t xml:space="preserve">Suppose a particular unstretched spring has a measured length of 6.1 </w:t>
      </w:r>
      <w:r w:rsidRPr="00B145D7">
        <w:rPr>
          <w:i/>
        </w:rPr>
        <w:t>inches</w:t>
      </w:r>
      <w:r>
        <w:t xml:space="preserve">.(i.e., </w:t>
      </w:r>
      <w:r w:rsidRPr="00B145D7">
        <w:rPr>
          <w:i/>
        </w:rPr>
        <w:t>x</w:t>
      </w:r>
      <w:r>
        <w:t xml:space="preserve"> = 6.1 when </w:t>
      </w:r>
      <w:r w:rsidRPr="00B145D7">
        <w:rPr>
          <w:i/>
        </w:rPr>
        <w:t>y</w:t>
      </w:r>
      <w:r>
        <w:t xml:space="preserve"> = 0). Forces of 2 pounds, 4 pounds, and 6 pounds are then applied to the spring, and the corresponding lengths are found to be 7.6 inches, </w:t>
      </w:r>
      <w:r w:rsidR="003A655C">
        <w:t xml:space="preserve">8.7 inches, </w:t>
      </w:r>
      <w:r>
        <w:t>and 10.4 inches. Find the spring constant.</w:t>
      </w:r>
    </w:p>
    <w:p w14:paraId="4BACE07E" w14:textId="77777777" w:rsidR="000517D8" w:rsidRPr="006B7144" w:rsidRDefault="000517D8" w:rsidP="00370574">
      <w:pPr>
        <w:spacing w:before="8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422D1219" w14:textId="410A8FDA" w:rsidR="00EF42B9" w:rsidRDefault="005A7368" w:rsidP="000A05D9">
      <w:pPr>
        <w:spacing w:line="360" w:lineRule="auto"/>
        <w:ind w:left="360"/>
      </w:pPr>
      <w:r w:rsidRPr="00564EDC">
        <w:rPr>
          <w:position w:val="-66"/>
        </w:rPr>
        <w:object w:dxaOrig="2540" w:dyaOrig="1440" w14:anchorId="105789CA">
          <v:shape id="_x0000_i1239" type="#_x0000_t75" style="width:127.5pt;height:1in" o:ole="">
            <v:imagedata r:id="rId434" o:title=""/>
          </v:shape>
          <o:OLEObject Type="Embed" ProgID="Equation.DSMT4" ShapeID="_x0000_i1239" DrawAspect="Content" ObjectID="_1607432485" r:id="rId435"/>
        </w:object>
      </w:r>
    </w:p>
    <w:p w14:paraId="561C1821" w14:textId="1330BF0E" w:rsidR="00F26801" w:rsidRDefault="00F26801" w:rsidP="00BF6B86">
      <w:pPr>
        <w:spacing w:line="360" w:lineRule="auto"/>
        <w:ind w:left="360"/>
      </w:pPr>
      <w:r>
        <w:lastRenderedPageBreak/>
        <w:t xml:space="preserve">The normal equation: </w:t>
      </w:r>
      <w:r w:rsidR="00BF6B86" w:rsidRPr="00564EDC">
        <w:rPr>
          <w:position w:val="-10"/>
        </w:rPr>
        <w:object w:dxaOrig="1380" w:dyaOrig="420" w14:anchorId="35289511">
          <v:shape id="_x0000_i1240" type="#_x0000_t75" style="width:69pt;height:21pt" o:ole="">
            <v:imagedata r:id="rId436" o:title=""/>
          </v:shape>
          <o:OLEObject Type="Embed" ProgID="Equation.DSMT4" ShapeID="_x0000_i1240" DrawAspect="Content" ObjectID="_1607432486" r:id="rId437"/>
        </w:object>
      </w:r>
    </w:p>
    <w:p w14:paraId="0ED69C08" w14:textId="3E82DA10" w:rsidR="00F26801" w:rsidRDefault="00BF6B86" w:rsidP="00BF6B86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8992" behindDoc="0" locked="0" layoutInCell="1" allowOverlap="1" wp14:anchorId="094DC308" wp14:editId="2F96CFC8">
            <wp:simplePos x="0" y="0"/>
            <wp:positionH relativeFrom="column">
              <wp:posOffset>4907915</wp:posOffset>
            </wp:positionH>
            <wp:positionV relativeFrom="paragraph">
              <wp:posOffset>4445</wp:posOffset>
            </wp:positionV>
            <wp:extent cx="858520" cy="18288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852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C20E8" w:rsidRPr="00564EDC">
        <w:rPr>
          <w:position w:val="-66"/>
        </w:rPr>
        <w:object w:dxaOrig="6420" w:dyaOrig="1440" w14:anchorId="70EB6EE3">
          <v:shape id="_x0000_i1241" type="#_x0000_t75" style="width:321pt;height:1in" o:ole="">
            <v:imagedata r:id="rId439" o:title=""/>
          </v:shape>
          <o:OLEObject Type="Embed" ProgID="Equation.DSMT4" ShapeID="_x0000_i1241" DrawAspect="Content" ObjectID="_1607432487" r:id="rId440"/>
        </w:object>
      </w:r>
    </w:p>
    <w:p w14:paraId="5A2CA3EA" w14:textId="77777777" w:rsidR="00F26801" w:rsidRDefault="00AC20E8" w:rsidP="005F0D70">
      <w:pPr>
        <w:spacing w:line="360" w:lineRule="auto"/>
        <w:ind w:left="360"/>
      </w:pPr>
      <w:r w:rsidRPr="00564EDC">
        <w:rPr>
          <w:position w:val="-30"/>
        </w:rPr>
        <w:object w:dxaOrig="3040" w:dyaOrig="720" w14:anchorId="1309DFC5">
          <v:shape id="_x0000_i1242" type="#_x0000_t75" style="width:151.5pt;height:36pt" o:ole="">
            <v:imagedata r:id="rId441" o:title=""/>
          </v:shape>
          <o:OLEObject Type="Embed" ProgID="Equation.DSMT4" ShapeID="_x0000_i1242" DrawAspect="Content" ObjectID="_1607432488" r:id="rId442"/>
        </w:object>
      </w:r>
    </w:p>
    <w:p w14:paraId="7D992D02" w14:textId="4D9D6342" w:rsidR="00F26801" w:rsidRDefault="00604E18" w:rsidP="005F0D70">
      <w:pPr>
        <w:ind w:left="360"/>
      </w:pPr>
      <w:r w:rsidRPr="00564EDC">
        <w:rPr>
          <w:position w:val="-30"/>
        </w:rPr>
        <w:object w:dxaOrig="3660" w:dyaOrig="720" w14:anchorId="7CDA5238">
          <v:shape id="_x0000_i1243" type="#_x0000_t75" style="width:183pt;height:36pt" o:ole="">
            <v:imagedata r:id="rId443" o:title=""/>
          </v:shape>
          <o:OLEObject Type="Embed" ProgID="Equation.DSMT4" ShapeID="_x0000_i1243" DrawAspect="Content" ObjectID="_1607432489" r:id="rId444"/>
        </w:object>
      </w:r>
    </w:p>
    <w:p w14:paraId="5836BDED" w14:textId="67238957" w:rsidR="00CE21C9" w:rsidRDefault="00CE21C9" w:rsidP="005F0D70">
      <w:pPr>
        <w:tabs>
          <w:tab w:val="left" w:pos="810"/>
        </w:tabs>
        <w:ind w:left="360"/>
      </w:pPr>
      <w:r>
        <w:tab/>
      </w:r>
      <w:r w:rsidRPr="00564EDC">
        <w:rPr>
          <w:position w:val="-30"/>
        </w:rPr>
        <w:object w:dxaOrig="1880" w:dyaOrig="720" w14:anchorId="4720FF4B">
          <v:shape id="_x0000_i1244" type="#_x0000_t75" style="width:93.75pt;height:36pt" o:ole="">
            <v:imagedata r:id="rId445" o:title=""/>
          </v:shape>
          <o:OLEObject Type="Embed" ProgID="Equation.DSMT4" ShapeID="_x0000_i1244" DrawAspect="Content" ObjectID="_1607432490" r:id="rId446"/>
        </w:object>
      </w:r>
    </w:p>
    <w:p w14:paraId="29F5C826" w14:textId="6473390B" w:rsidR="00604E18" w:rsidRDefault="00604E18" w:rsidP="00604E18">
      <w:pPr>
        <w:tabs>
          <w:tab w:val="left" w:pos="810"/>
        </w:tabs>
        <w:spacing w:line="360" w:lineRule="auto"/>
        <w:ind w:left="360"/>
      </w:pPr>
      <w:r>
        <w:tab/>
      </w:r>
      <w:r w:rsidRPr="00604E18">
        <w:rPr>
          <w:position w:val="-30"/>
        </w:rPr>
        <w:object w:dxaOrig="920" w:dyaOrig="720" w14:anchorId="5B6A6BDB">
          <v:shape id="_x0000_i1245" type="#_x0000_t75" style="width:45.75pt;height:36pt" o:ole="">
            <v:imagedata r:id="rId447" o:title=""/>
          </v:shape>
          <o:OLEObject Type="Embed" ProgID="Equation.DSMT4" ShapeID="_x0000_i1245" DrawAspect="Content" ObjectID="_1607432491" r:id="rId448"/>
        </w:object>
      </w:r>
    </w:p>
    <w:p w14:paraId="7860A03B" w14:textId="29BB06AD" w:rsidR="00B41281" w:rsidRDefault="001F6FDB" w:rsidP="001F6FDB">
      <w:pPr>
        <w:ind w:left="360"/>
      </w:pPr>
      <w:r>
        <w:t>Thus, the estimated value of the spring constant is</w:t>
      </w:r>
      <w:r w:rsidR="00F26801">
        <w:t xml:space="preserve"> </w:t>
      </w:r>
      <w:r w:rsidR="00AC20E8" w:rsidRPr="00564EDC">
        <w:rPr>
          <w:position w:val="-16"/>
        </w:rPr>
        <w:object w:dxaOrig="1359" w:dyaOrig="400" w14:anchorId="5E911D63">
          <v:shape id="_x0000_i1246" type="#_x0000_t75" style="width:68.25pt;height:20.25pt" o:ole="">
            <v:imagedata r:id="rId449" o:title=""/>
          </v:shape>
          <o:OLEObject Type="Embed" ProgID="Equation.DSMT4" ShapeID="_x0000_i1246" DrawAspect="Content" ObjectID="_1607432492" r:id="rId450"/>
        </w:object>
      </w:r>
    </w:p>
    <w:p w14:paraId="06FBEB66" w14:textId="098265A6" w:rsidR="00604E18" w:rsidRDefault="00604E18" w:rsidP="00604E18"/>
    <w:p w14:paraId="6A82509E" w14:textId="245BA9E6" w:rsidR="00604E18" w:rsidRDefault="00604E18" w:rsidP="00604E18"/>
    <w:p w14:paraId="69E4FAFE" w14:textId="77777777" w:rsidR="00B145D7" w:rsidRPr="005668BB" w:rsidRDefault="00B145D7" w:rsidP="007B74B3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4292FE74" w14:textId="77777777" w:rsidR="000F5BF7" w:rsidRDefault="00EF42B9" w:rsidP="00B145D7">
      <w:r>
        <w:t xml:space="preserve">Prove: </w:t>
      </w:r>
    </w:p>
    <w:p w14:paraId="107DE39A" w14:textId="6CC0FC11" w:rsidR="00EF42B9" w:rsidRDefault="00EF42B9" w:rsidP="00B145D7">
      <w:r>
        <w:t xml:space="preserve">If </w:t>
      </w:r>
      <w:r w:rsidRPr="00B145D7">
        <w:rPr>
          <w:i/>
        </w:rPr>
        <w:t>A</w:t>
      </w:r>
      <w:r>
        <w:t xml:space="preserve"> has a linearly independent column vectors, and if </w:t>
      </w:r>
      <w:r w:rsidR="00AC0B51" w:rsidRPr="00564EDC">
        <w:rPr>
          <w:position w:val="-6"/>
        </w:rPr>
        <w:object w:dxaOrig="220" w:dyaOrig="340" w14:anchorId="0021404D">
          <v:shape id="_x0000_i1247" type="#_x0000_t75" style="width:12pt;height:17.25pt" o:ole="">
            <v:imagedata r:id="rId451" o:title=""/>
          </v:shape>
          <o:OLEObject Type="Embed" ProgID="Equation.DSMT4" ShapeID="_x0000_i1247" DrawAspect="Content" ObjectID="_1607432493" r:id="rId452"/>
        </w:object>
      </w:r>
      <w:r>
        <w:t xml:space="preserve"> is orthogonal to the column space of </w:t>
      </w:r>
      <w:r w:rsidRPr="00B145D7">
        <w:rPr>
          <w:i/>
        </w:rPr>
        <w:t>A</w:t>
      </w:r>
      <w:r>
        <w:t xml:space="preserve">, then the least squares solution of </w:t>
      </w:r>
      <w:r w:rsidR="00AC0B51" w:rsidRPr="00564EDC">
        <w:rPr>
          <w:position w:val="-6"/>
        </w:rPr>
        <w:object w:dxaOrig="740" w:dyaOrig="340" w14:anchorId="16AC7B94">
          <v:shape id="_x0000_i1248" type="#_x0000_t75" style="width:37.5pt;height:17.25pt" o:ole="">
            <v:imagedata r:id="rId453" o:title=""/>
          </v:shape>
          <o:OLEObject Type="Embed" ProgID="Equation.DSMT4" ShapeID="_x0000_i1248" DrawAspect="Content" ObjectID="_1607432494" r:id="rId454"/>
        </w:object>
      </w:r>
      <w:r>
        <w:t xml:space="preserve"> is</w:t>
      </w:r>
      <w:r w:rsidR="00AC0B51" w:rsidRPr="00564EDC">
        <w:rPr>
          <w:position w:val="-6"/>
        </w:rPr>
        <w:object w:dxaOrig="580" w:dyaOrig="340" w14:anchorId="720D99AE">
          <v:shape id="_x0000_i1249" type="#_x0000_t75" style="width:29.25pt;height:17.25pt" o:ole="">
            <v:imagedata r:id="rId455" o:title=""/>
          </v:shape>
          <o:OLEObject Type="Embed" ProgID="Equation.DSMT4" ShapeID="_x0000_i1249" DrawAspect="Content" ObjectID="_1607432495" r:id="rId456"/>
        </w:object>
      </w:r>
      <w:r>
        <w:t>.</w:t>
      </w:r>
    </w:p>
    <w:p w14:paraId="4891520D" w14:textId="77777777" w:rsidR="000517D8" w:rsidRPr="006B7144" w:rsidRDefault="000517D8" w:rsidP="000A05D9">
      <w:pPr>
        <w:spacing w:before="8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53034AF3" w14:textId="77777777" w:rsidR="00704040" w:rsidRDefault="00EB1881" w:rsidP="00704040">
      <w:pPr>
        <w:spacing w:after="80"/>
        <w:ind w:left="360"/>
      </w:pPr>
      <w:r>
        <w:t xml:space="preserve">If </w:t>
      </w:r>
      <w:r w:rsidRPr="00EB1881">
        <w:rPr>
          <w:i/>
        </w:rPr>
        <w:t>A</w:t>
      </w:r>
      <w:r>
        <w:t xml:space="preserve"> has linearly independent column vectors, then </w:t>
      </w:r>
      <w:r w:rsidR="00AC20E8" w:rsidRPr="00025957">
        <w:rPr>
          <w:position w:val="-4"/>
        </w:rPr>
        <w:object w:dxaOrig="540" w:dyaOrig="360" w14:anchorId="0ECDAA45">
          <v:shape id="_x0000_i1250" type="#_x0000_t75" style="width:27pt;height:18pt" o:ole="">
            <v:imagedata r:id="rId457" o:title=""/>
          </v:shape>
          <o:OLEObject Type="Embed" ProgID="Equation.DSMT4" ShapeID="_x0000_i1250" DrawAspect="Content" ObjectID="_1607432496" r:id="rId458"/>
        </w:object>
      </w:r>
      <w:r>
        <w:t xml:space="preserve"> is invertible and the least squares solution of </w:t>
      </w:r>
      <w:r w:rsidR="00AC0B51" w:rsidRPr="00564EDC">
        <w:rPr>
          <w:position w:val="-6"/>
        </w:rPr>
        <w:object w:dxaOrig="740" w:dyaOrig="340" w14:anchorId="268C3E0B">
          <v:shape id="_x0000_i1251" type="#_x0000_t75" style="width:37.5pt;height:17.25pt" o:ole="">
            <v:imagedata r:id="rId453" o:title=""/>
          </v:shape>
          <o:OLEObject Type="Embed" ProgID="Equation.DSMT4" ShapeID="_x0000_i1251" DrawAspect="Content" ObjectID="_1607432497" r:id="rId459"/>
        </w:object>
      </w:r>
      <w:r>
        <w:t xml:space="preserve"> is the solution of </w:t>
      </w:r>
      <w:r w:rsidR="00AC0B51" w:rsidRPr="00564EDC">
        <w:rPr>
          <w:position w:val="-6"/>
        </w:rPr>
        <w:object w:dxaOrig="1359" w:dyaOrig="380" w14:anchorId="2D0C5EBC">
          <v:shape id="_x0000_i1252" type="#_x0000_t75" style="width:68.25pt;height:19.5pt" o:ole="">
            <v:imagedata r:id="rId460" o:title=""/>
          </v:shape>
          <o:OLEObject Type="Embed" ProgID="Equation.DSMT4" ShapeID="_x0000_i1252" DrawAspect="Content" ObjectID="_1607432498" r:id="rId461"/>
        </w:object>
      </w:r>
      <w:r w:rsidR="00CF0575">
        <w:t xml:space="preserve">, but since </w:t>
      </w:r>
      <w:r w:rsidR="00AC0B51" w:rsidRPr="00564EDC">
        <w:rPr>
          <w:position w:val="-6"/>
        </w:rPr>
        <w:object w:dxaOrig="220" w:dyaOrig="340" w14:anchorId="7F6929EB">
          <v:shape id="_x0000_i1253" type="#_x0000_t75" style="width:12pt;height:17.25pt" o:ole="">
            <v:imagedata r:id="rId451" o:title=""/>
          </v:shape>
          <o:OLEObject Type="Embed" ProgID="Equation.DSMT4" ShapeID="_x0000_i1253" DrawAspect="Content" ObjectID="_1607432499" r:id="rId462"/>
        </w:object>
      </w:r>
      <w:r w:rsidR="00CF0575">
        <w:t xml:space="preserve"> is orthogonal to the column space </w:t>
      </w:r>
      <w:r w:rsidR="00197768">
        <w:t xml:space="preserve">of </w:t>
      </w:r>
      <w:r w:rsidR="00197768" w:rsidRPr="00704040">
        <w:rPr>
          <w:i/>
        </w:rPr>
        <w:t>A</w:t>
      </w:r>
      <w:r w:rsidR="00197768">
        <w:t xml:space="preserve">. </w:t>
      </w:r>
    </w:p>
    <w:p w14:paraId="30DB4B7B" w14:textId="667FE1B8" w:rsidR="00AC0B51" w:rsidRDefault="00AC0B51" w:rsidP="00704040">
      <w:pPr>
        <w:spacing w:after="80"/>
        <w:ind w:left="360"/>
      </w:pPr>
      <w:r w:rsidRPr="00564EDC">
        <w:rPr>
          <w:position w:val="-6"/>
        </w:rPr>
        <w:object w:dxaOrig="880" w:dyaOrig="380" w14:anchorId="4E9B1B0E">
          <v:shape id="_x0000_i1254" type="#_x0000_t75" style="width:45pt;height:19.5pt" o:ole="">
            <v:imagedata r:id="rId463" o:title=""/>
          </v:shape>
          <o:OLEObject Type="Embed" ProgID="Equation.DSMT4" ShapeID="_x0000_i1254" DrawAspect="Content" ObjectID="_1607432500" r:id="rId464"/>
        </w:object>
      </w:r>
      <w:r w:rsidR="00197768">
        <w:t xml:space="preserve">, so </w:t>
      </w:r>
      <w:r w:rsidRPr="00AC0B51">
        <w:rPr>
          <w:position w:val="-6"/>
        </w:rPr>
        <w:object w:dxaOrig="220" w:dyaOrig="279" w14:anchorId="7C2B504D">
          <v:shape id="_x0000_i1255" type="#_x0000_t75" style="width:11.25pt;height:14.25pt" o:ole="">
            <v:imagedata r:id="rId465" o:title=""/>
          </v:shape>
          <o:OLEObject Type="Embed" ProgID="Equation.DSMT4" ShapeID="_x0000_i1255" DrawAspect="Content" ObjectID="_1607432501" r:id="rId466"/>
        </w:object>
      </w:r>
      <w:r>
        <w:t xml:space="preserve"> </w:t>
      </w:r>
      <w:r w:rsidR="00197768">
        <w:t xml:space="preserve">is a solution of </w:t>
      </w:r>
      <w:r w:rsidRPr="00564EDC">
        <w:rPr>
          <w:position w:val="-6"/>
        </w:rPr>
        <w:object w:dxaOrig="1040" w:dyaOrig="380" w14:anchorId="2F69C0E1">
          <v:shape id="_x0000_i1256" type="#_x0000_t75" style="width:52.5pt;height:19.5pt" o:ole="">
            <v:imagedata r:id="rId467" o:title=""/>
          </v:shape>
          <o:OLEObject Type="Embed" ProgID="Equation.DSMT4" ShapeID="_x0000_i1256" DrawAspect="Content" ObjectID="_1607432502" r:id="rId468"/>
        </w:object>
      </w:r>
      <w:r w:rsidR="00197768">
        <w:t>.</w:t>
      </w:r>
    </w:p>
    <w:p w14:paraId="0A05A507" w14:textId="648A8348" w:rsidR="00EF42B9" w:rsidRDefault="00197768" w:rsidP="00B17B27">
      <w:pPr>
        <w:ind w:left="360"/>
      </w:pPr>
      <w:r>
        <w:t xml:space="preserve">Thus </w:t>
      </w:r>
      <w:r w:rsidR="00AC0B51" w:rsidRPr="00564EDC">
        <w:rPr>
          <w:position w:val="-6"/>
        </w:rPr>
        <w:object w:dxaOrig="580" w:dyaOrig="340" w14:anchorId="5C57E646">
          <v:shape id="_x0000_i1257" type="#_x0000_t75" style="width:29.25pt;height:17.25pt" o:ole="">
            <v:imagedata r:id="rId455" o:title=""/>
          </v:shape>
          <o:OLEObject Type="Embed" ProgID="Equation.DSMT4" ShapeID="_x0000_i1257" DrawAspect="Content" ObjectID="_1607432503" r:id="rId469"/>
        </w:object>
      </w:r>
      <w:r>
        <w:t xml:space="preserve"> since </w:t>
      </w:r>
      <w:r w:rsidR="00AC20E8" w:rsidRPr="00025957">
        <w:rPr>
          <w:position w:val="-4"/>
        </w:rPr>
        <w:object w:dxaOrig="540" w:dyaOrig="360" w14:anchorId="6D02FE7C">
          <v:shape id="_x0000_i1258" type="#_x0000_t75" style="width:27pt;height:18pt" o:ole="">
            <v:imagedata r:id="rId470" o:title=""/>
          </v:shape>
          <o:OLEObject Type="Embed" ProgID="Equation.DSMT4" ShapeID="_x0000_i1258" DrawAspect="Content" ObjectID="_1607432504" r:id="rId471"/>
        </w:object>
      </w:r>
      <w:r>
        <w:t xml:space="preserve"> is invertible.</w:t>
      </w:r>
    </w:p>
    <w:p w14:paraId="1598AB07" w14:textId="77777777" w:rsidR="00197768" w:rsidRDefault="00197768" w:rsidP="00197768"/>
    <w:p w14:paraId="1CE5E8D6" w14:textId="77777777" w:rsidR="00370574" w:rsidRDefault="00370574" w:rsidP="00197768"/>
    <w:p w14:paraId="3B22238C" w14:textId="77777777" w:rsidR="007B74B3" w:rsidRPr="005668BB" w:rsidRDefault="007B74B3" w:rsidP="007B74B3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27BA887A" w14:textId="4EE68503" w:rsidR="00EF42B9" w:rsidRDefault="00EF42B9" w:rsidP="00B145D7">
      <w:r>
        <w:t xml:space="preserve">Let </w:t>
      </w:r>
      <w:r w:rsidRPr="00B145D7">
        <w:rPr>
          <w:i/>
        </w:rPr>
        <w:t>A</w:t>
      </w:r>
      <w:r>
        <w:t xml:space="preserve"> be an </w:t>
      </w:r>
      <w:r w:rsidR="00AC20E8" w:rsidRPr="00564EDC">
        <w:rPr>
          <w:position w:val="-6"/>
        </w:rPr>
        <w:object w:dxaOrig="580" w:dyaOrig="220" w14:anchorId="26E9CA64">
          <v:shape id="_x0000_i1259" type="#_x0000_t75" style="width:29.25pt;height:11.25pt" o:ole="">
            <v:imagedata r:id="rId472" o:title=""/>
          </v:shape>
          <o:OLEObject Type="Embed" ProgID="Equation.DSMT4" ShapeID="_x0000_i1259" DrawAspect="Content" ObjectID="_1607432505" r:id="rId473"/>
        </w:object>
      </w:r>
      <w:r>
        <w:t xml:space="preserve"> matrix with linearly independent row vectors. Find a standard matrix for the orthogonal projection of </w:t>
      </w:r>
      <w:r w:rsidR="00704040" w:rsidRPr="00025957">
        <w:rPr>
          <w:position w:val="-4"/>
        </w:rPr>
        <w:object w:dxaOrig="380" w:dyaOrig="360" w14:anchorId="7206352B">
          <v:shape id="_x0000_i1260" type="#_x0000_t75" style="width:18.75pt;height:18pt" o:ole="">
            <v:imagedata r:id="rId474" o:title=""/>
          </v:shape>
          <o:OLEObject Type="Embed" ProgID="Equation.DSMT4" ShapeID="_x0000_i1260" DrawAspect="Content" ObjectID="_1607432506" r:id="rId475"/>
        </w:object>
      </w:r>
      <w:r>
        <w:t xml:space="preserve"> onto the row space of </w:t>
      </w:r>
      <w:r w:rsidRPr="00B145D7">
        <w:rPr>
          <w:i/>
        </w:rPr>
        <w:t>A</w:t>
      </w:r>
      <w:r>
        <w:t>.</w:t>
      </w:r>
    </w:p>
    <w:p w14:paraId="3A128943" w14:textId="77777777" w:rsidR="000517D8" w:rsidRPr="006B7144" w:rsidRDefault="000517D8" w:rsidP="000A05D9">
      <w:pPr>
        <w:spacing w:before="8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4289A1E" w14:textId="51A6EC42" w:rsidR="003738A1" w:rsidRDefault="00AC20E8" w:rsidP="00B946B7">
      <w:pPr>
        <w:spacing w:after="60"/>
        <w:ind w:left="360"/>
      </w:pPr>
      <w:r w:rsidRPr="00025957">
        <w:rPr>
          <w:position w:val="-4"/>
        </w:rPr>
        <w:object w:dxaOrig="380" w:dyaOrig="360" w14:anchorId="7332A077">
          <v:shape id="_x0000_i1261" type="#_x0000_t75" style="width:19.5pt;height:18pt" o:ole="">
            <v:imagedata r:id="rId476" o:title=""/>
          </v:shape>
          <o:OLEObject Type="Embed" ProgID="Equation.DSMT4" ShapeID="_x0000_i1261" DrawAspect="Content" ObjectID="_1607432507" r:id="rId477"/>
        </w:object>
      </w:r>
      <w:r w:rsidR="003738A1">
        <w:t xml:space="preserve"> will have linearly independent column vectors, and the column space </w:t>
      </w:r>
      <w:r w:rsidRPr="00025957">
        <w:rPr>
          <w:position w:val="-4"/>
        </w:rPr>
        <w:object w:dxaOrig="380" w:dyaOrig="360" w14:anchorId="7842DA28">
          <v:shape id="_x0000_i1262" type="#_x0000_t75" style="width:19.5pt;height:18pt" o:ole="">
            <v:imagedata r:id="rId478" o:title=""/>
          </v:shape>
          <o:OLEObject Type="Embed" ProgID="Equation.DSMT4" ShapeID="_x0000_i1262" DrawAspect="Content" ObjectID="_1607432508" r:id="rId479"/>
        </w:object>
      </w:r>
      <w:r w:rsidR="003738A1">
        <w:t xml:space="preserve"> is </w:t>
      </w:r>
      <w:r w:rsidR="00943EAC">
        <w:t xml:space="preserve">the row space of </w:t>
      </w:r>
      <w:r w:rsidR="00943EAC" w:rsidRPr="00943EAC">
        <w:rPr>
          <w:i/>
        </w:rPr>
        <w:t>A</w:t>
      </w:r>
      <w:r w:rsidR="00943EAC">
        <w:t xml:space="preserve">. Thus, the standard matrix for the orthogonal projection of </w:t>
      </w:r>
      <w:r w:rsidR="00704040" w:rsidRPr="00025957">
        <w:rPr>
          <w:position w:val="-4"/>
        </w:rPr>
        <w:object w:dxaOrig="380" w:dyaOrig="360" w14:anchorId="37B82425">
          <v:shape id="_x0000_i1263" type="#_x0000_t75" style="width:18.75pt;height:18pt" o:ole="">
            <v:imagedata r:id="rId480" o:title=""/>
          </v:shape>
          <o:OLEObject Type="Embed" ProgID="Equation.DSMT4" ShapeID="_x0000_i1263" DrawAspect="Content" ObjectID="_1607432509" r:id="rId481"/>
        </w:object>
      </w:r>
      <w:r w:rsidR="00943EAC">
        <w:t xml:space="preserve"> </w:t>
      </w:r>
      <w:r w:rsidR="00E350F0">
        <w:t xml:space="preserve">onto the row space of </w:t>
      </w:r>
      <w:r w:rsidR="00E350F0" w:rsidRPr="00B946B7">
        <w:rPr>
          <w:i/>
        </w:rPr>
        <w:t>A</w:t>
      </w:r>
      <w:r w:rsidR="00E350F0">
        <w:t xml:space="preserve"> is</w:t>
      </w:r>
    </w:p>
    <w:p w14:paraId="54AD5560" w14:textId="4FBD26BC" w:rsidR="00E350F0" w:rsidRDefault="00704040" w:rsidP="003738A1">
      <w:pPr>
        <w:ind w:left="360"/>
      </w:pPr>
      <w:r w:rsidRPr="00564EDC">
        <w:rPr>
          <w:position w:val="-32"/>
        </w:rPr>
        <w:object w:dxaOrig="3159" w:dyaOrig="859" w14:anchorId="2E4F83C6">
          <v:shape id="_x0000_i1264" type="#_x0000_t75" style="width:158.25pt;height:43.5pt" o:ole="">
            <v:imagedata r:id="rId482" o:title=""/>
          </v:shape>
          <o:OLEObject Type="Embed" ProgID="Equation.DSMT4" ShapeID="_x0000_i1264" DrawAspect="Content" ObjectID="_1607432510" r:id="rId483"/>
        </w:object>
      </w:r>
    </w:p>
    <w:p w14:paraId="54CCA3C8" w14:textId="2683D556" w:rsidR="00704040" w:rsidRDefault="00704040" w:rsidP="000F5BF7">
      <w:pPr>
        <w:tabs>
          <w:tab w:val="left" w:pos="720"/>
        </w:tabs>
        <w:spacing w:line="240" w:lineRule="auto"/>
        <w:ind w:left="360"/>
      </w:pPr>
      <w:r>
        <w:tab/>
      </w:r>
      <w:r w:rsidRPr="00704040">
        <w:rPr>
          <w:position w:val="-22"/>
        </w:rPr>
        <w:object w:dxaOrig="1700" w:dyaOrig="660" w14:anchorId="207BE8E7">
          <v:shape id="_x0000_i1265" type="#_x0000_t75" style="width:84.75pt;height:33pt" o:ole="">
            <v:imagedata r:id="rId484" o:title=""/>
          </v:shape>
          <o:OLEObject Type="Embed" ProgID="Equation.DSMT4" ShapeID="_x0000_i1265" DrawAspect="Content" ObjectID="_1607432511" r:id="rId485"/>
        </w:object>
      </w:r>
      <w:r>
        <w:t xml:space="preserve"> </w:t>
      </w:r>
    </w:p>
    <w:p w14:paraId="18B1340C" w14:textId="77777777" w:rsidR="00EF42B9" w:rsidRDefault="00EF42B9" w:rsidP="00EF42B9"/>
    <w:p w14:paraId="6126609D" w14:textId="77777777" w:rsidR="00EF42B9" w:rsidRDefault="00EF42B9" w:rsidP="00EF42B9"/>
    <w:p w14:paraId="18553FFA" w14:textId="77777777" w:rsidR="007B74B3" w:rsidRPr="005668BB" w:rsidRDefault="007B74B3" w:rsidP="007B74B3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1984249A" w14:textId="7555BB0B" w:rsidR="00EF42B9" w:rsidRDefault="00EF42B9" w:rsidP="000A05D9">
      <w:pPr>
        <w:spacing w:line="360" w:lineRule="auto"/>
      </w:pPr>
      <w:r>
        <w:t xml:space="preserve">Let </w:t>
      </w:r>
      <w:r w:rsidRPr="00B145D7">
        <w:rPr>
          <w:i/>
        </w:rPr>
        <w:t>W</w:t>
      </w:r>
      <w:r>
        <w:t xml:space="preserve"> be the line with parametric equations</w:t>
      </w:r>
      <w:r w:rsidR="00B145D7">
        <w:tab/>
      </w:r>
      <w:r w:rsidR="007647B9" w:rsidRPr="00564EDC">
        <w:rPr>
          <w:position w:val="-10"/>
        </w:rPr>
        <w:object w:dxaOrig="2360" w:dyaOrig="340" w14:anchorId="3B7EFEB9">
          <v:shape id="_x0000_i1266" type="#_x0000_t75" style="width:118.5pt;height:17.25pt" o:ole="">
            <v:imagedata r:id="rId486" o:title=""/>
          </v:shape>
          <o:OLEObject Type="Embed" ProgID="Equation.DSMT4" ShapeID="_x0000_i1266" DrawAspect="Content" ObjectID="_1607432512" r:id="rId487"/>
        </w:object>
      </w:r>
      <w:r>
        <w:t xml:space="preserve"> </w:t>
      </w:r>
    </w:p>
    <w:p w14:paraId="7D7CE60F" w14:textId="77777777" w:rsidR="00EF42B9" w:rsidRDefault="00EF42B9" w:rsidP="0088328E">
      <w:pPr>
        <w:pStyle w:val="ListParagraph"/>
        <w:numPr>
          <w:ilvl w:val="0"/>
          <w:numId w:val="25"/>
        </w:numPr>
        <w:ind w:left="540"/>
      </w:pPr>
      <w:r>
        <w:t xml:space="preserve">Find a basis for </w:t>
      </w:r>
      <w:r w:rsidRPr="00937E0C">
        <w:rPr>
          <w:i/>
        </w:rPr>
        <w:t>W</w:t>
      </w:r>
      <w:r>
        <w:t>.</w:t>
      </w:r>
    </w:p>
    <w:p w14:paraId="3B92BD8B" w14:textId="77777777" w:rsidR="00EF42B9" w:rsidRDefault="00EF42B9" w:rsidP="0088328E">
      <w:pPr>
        <w:pStyle w:val="ListParagraph"/>
        <w:numPr>
          <w:ilvl w:val="0"/>
          <w:numId w:val="25"/>
        </w:numPr>
        <w:ind w:left="540"/>
      </w:pPr>
      <w:r>
        <w:t xml:space="preserve">Find the standard matrix for the orthogonal projection on </w:t>
      </w:r>
      <w:r w:rsidRPr="00937E0C">
        <w:rPr>
          <w:i/>
        </w:rPr>
        <w:t>W</w:t>
      </w:r>
      <w:r>
        <w:t>.</w:t>
      </w:r>
    </w:p>
    <w:p w14:paraId="077E4D26" w14:textId="77777777" w:rsidR="00EF42B9" w:rsidRDefault="00EF42B9" w:rsidP="0088328E">
      <w:pPr>
        <w:pStyle w:val="ListParagraph"/>
        <w:numPr>
          <w:ilvl w:val="0"/>
          <w:numId w:val="25"/>
        </w:numPr>
        <w:ind w:left="540"/>
      </w:pPr>
      <w:r>
        <w:t>Use the matrix in part (</w:t>
      </w:r>
      <w:r w:rsidRPr="00937E0C">
        <w:rPr>
          <w:i/>
        </w:rPr>
        <w:t>b</w:t>
      </w:r>
      <w:r>
        <w:t xml:space="preserve">) to find the orthogonal projection of a point </w:t>
      </w:r>
      <w:r w:rsidR="00AC20E8" w:rsidRPr="00564EDC">
        <w:rPr>
          <w:position w:val="-20"/>
        </w:rPr>
        <w:object w:dxaOrig="1660" w:dyaOrig="520" w14:anchorId="11FED71A">
          <v:shape id="_x0000_i1267" type="#_x0000_t75" style="width:83.25pt;height:26.25pt" o:ole="">
            <v:imagedata r:id="rId488" o:title=""/>
          </v:shape>
          <o:OLEObject Type="Embed" ProgID="Equation.DSMT4" ShapeID="_x0000_i1267" DrawAspect="Content" ObjectID="_1607432513" r:id="rId489"/>
        </w:object>
      </w:r>
      <w:r>
        <w:t xml:space="preserve"> on </w:t>
      </w:r>
      <w:r w:rsidRPr="00937E0C">
        <w:rPr>
          <w:i/>
        </w:rPr>
        <w:t>W</w:t>
      </w:r>
      <w:r>
        <w:t>.</w:t>
      </w:r>
    </w:p>
    <w:p w14:paraId="13626181" w14:textId="77777777" w:rsidR="00EF42B9" w:rsidRDefault="00EF42B9" w:rsidP="0088328E">
      <w:pPr>
        <w:pStyle w:val="ListParagraph"/>
        <w:numPr>
          <w:ilvl w:val="0"/>
          <w:numId w:val="25"/>
        </w:numPr>
        <w:ind w:left="540"/>
      </w:pPr>
      <w:r>
        <w:t xml:space="preserve">Find the distance between the point </w:t>
      </w:r>
      <w:r w:rsidR="00AC20E8" w:rsidRPr="00564EDC">
        <w:rPr>
          <w:position w:val="-18"/>
        </w:rPr>
        <w:object w:dxaOrig="1400" w:dyaOrig="440" w14:anchorId="788EB664">
          <v:shape id="_x0000_i1268" type="#_x0000_t75" style="width:70.5pt;height:22.5pt" o:ole="">
            <v:imagedata r:id="rId490" o:title=""/>
          </v:shape>
          <o:OLEObject Type="Embed" ProgID="Equation.DSMT4" ShapeID="_x0000_i1268" DrawAspect="Content" ObjectID="_1607432514" r:id="rId491"/>
        </w:object>
      </w:r>
      <w:r>
        <w:t xml:space="preserve"> and the line </w:t>
      </w:r>
      <w:r w:rsidRPr="00937E0C">
        <w:rPr>
          <w:i/>
        </w:rPr>
        <w:t>W</w:t>
      </w:r>
      <w:r>
        <w:t>.</w:t>
      </w:r>
    </w:p>
    <w:p w14:paraId="40435C44" w14:textId="77777777" w:rsidR="000517D8" w:rsidRPr="006B7144" w:rsidRDefault="000517D8" w:rsidP="000517D8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03EB3F63" w14:textId="77777777" w:rsidR="008C6DC7" w:rsidRDefault="00AC20E8" w:rsidP="008C6DC7">
      <w:pPr>
        <w:pStyle w:val="ListParagraph"/>
        <w:numPr>
          <w:ilvl w:val="0"/>
          <w:numId w:val="28"/>
        </w:numPr>
        <w:ind w:left="720"/>
      </w:pPr>
      <w:r w:rsidRPr="00564EDC">
        <w:rPr>
          <w:position w:val="-14"/>
        </w:rPr>
        <w:object w:dxaOrig="2240" w:dyaOrig="400" w14:anchorId="15F81224">
          <v:shape id="_x0000_i1269" type="#_x0000_t75" style="width:111.75pt;height:20.25pt" o:ole="">
            <v:imagedata r:id="rId492" o:title=""/>
          </v:shape>
          <o:OLEObject Type="Embed" ProgID="Equation.DSMT4" ShapeID="_x0000_i1269" DrawAspect="Content" ObjectID="_1607432515" r:id="rId493"/>
        </w:object>
      </w:r>
    </w:p>
    <w:p w14:paraId="733784B3" w14:textId="0A123EC4" w:rsidR="000517D8" w:rsidRDefault="008C6DC7" w:rsidP="008C6DC7">
      <w:pPr>
        <w:pStyle w:val="ListParagraph"/>
        <w:spacing w:line="480" w:lineRule="auto"/>
      </w:pPr>
      <w:r>
        <w:t>S</w:t>
      </w:r>
      <w:r w:rsidR="001526E5">
        <w:t xml:space="preserve">o that the vector </w:t>
      </w:r>
      <w:r w:rsidR="00AC20E8" w:rsidRPr="00564EDC">
        <w:rPr>
          <w:position w:val="-14"/>
        </w:rPr>
        <w:object w:dxaOrig="1120" w:dyaOrig="400" w14:anchorId="68DCB3A3">
          <v:shape id="_x0000_i1270" type="#_x0000_t75" style="width:56.25pt;height:20.25pt" o:ole="">
            <v:imagedata r:id="rId494" o:title=""/>
          </v:shape>
          <o:OLEObject Type="Embed" ProgID="Equation.DSMT4" ShapeID="_x0000_i1270" DrawAspect="Content" ObjectID="_1607432516" r:id="rId495"/>
        </w:object>
      </w:r>
      <w:r w:rsidR="001526E5">
        <w:t xml:space="preserve"> forms a basis for W (linear independence)</w:t>
      </w:r>
    </w:p>
    <w:p w14:paraId="33EACBBA" w14:textId="77777777" w:rsidR="00705295" w:rsidRDefault="00705295" w:rsidP="0088328E">
      <w:pPr>
        <w:pStyle w:val="ListParagraph"/>
        <w:numPr>
          <w:ilvl w:val="0"/>
          <w:numId w:val="28"/>
        </w:numPr>
        <w:ind w:left="720"/>
      </w:pPr>
      <w:r>
        <w:t xml:space="preserve">Let </w:t>
      </w:r>
      <w:r w:rsidR="00AC20E8" w:rsidRPr="00564EDC">
        <w:rPr>
          <w:position w:val="-50"/>
        </w:rPr>
        <w:object w:dxaOrig="940" w:dyaOrig="1120" w14:anchorId="75E455C5">
          <v:shape id="_x0000_i1271" type="#_x0000_t75" style="width:47.25pt;height:56.25pt" o:ole="">
            <v:imagedata r:id="rId496" o:title=""/>
          </v:shape>
          <o:OLEObject Type="Embed" ProgID="Equation.DSMT4" ShapeID="_x0000_i1271" DrawAspect="Content" ObjectID="_1607432517" r:id="rId497"/>
        </w:object>
      </w:r>
      <w:r>
        <w:t xml:space="preserve"> </w:t>
      </w:r>
    </w:p>
    <w:p w14:paraId="51966C6C" w14:textId="77777777" w:rsidR="00A64CE3" w:rsidRDefault="00AC20E8" w:rsidP="00705295">
      <w:pPr>
        <w:ind w:left="720"/>
      </w:pPr>
      <w:r w:rsidRPr="00564EDC">
        <w:rPr>
          <w:position w:val="-22"/>
        </w:rPr>
        <w:object w:dxaOrig="2040" w:dyaOrig="660" w14:anchorId="53BB5370">
          <v:shape id="_x0000_i1272" type="#_x0000_t75" style="width:102pt;height:33pt" o:ole="">
            <v:imagedata r:id="rId498" o:title=""/>
          </v:shape>
          <o:OLEObject Type="Embed" ProgID="Equation.DSMT4" ShapeID="_x0000_i1272" DrawAspect="Content" ObjectID="_1607432518" r:id="rId499"/>
        </w:object>
      </w:r>
    </w:p>
    <w:p w14:paraId="12CA3A83" w14:textId="77777777" w:rsidR="00397109" w:rsidRDefault="00397109" w:rsidP="00874C12">
      <w:pPr>
        <w:tabs>
          <w:tab w:val="left" w:pos="1080"/>
        </w:tabs>
        <w:spacing w:line="360" w:lineRule="auto"/>
        <w:ind w:left="720"/>
      </w:pPr>
      <w:r>
        <w:tab/>
      </w:r>
      <w:r w:rsidR="00AC20E8" w:rsidRPr="00564EDC">
        <w:rPr>
          <w:position w:val="-52"/>
        </w:rPr>
        <w:object w:dxaOrig="3860" w:dyaOrig="1240" w14:anchorId="547CC6AE">
          <v:shape id="_x0000_i1273" type="#_x0000_t75" style="width:193.5pt;height:62.25pt" o:ole="">
            <v:imagedata r:id="rId500" o:title=""/>
          </v:shape>
          <o:OLEObject Type="Embed" ProgID="Equation.DSMT4" ShapeID="_x0000_i1273" DrawAspect="Content" ObjectID="_1607432519" r:id="rId501"/>
        </w:object>
      </w:r>
    </w:p>
    <w:p w14:paraId="73336DCE" w14:textId="77777777" w:rsidR="00397109" w:rsidRDefault="00397109" w:rsidP="00874C12">
      <w:pPr>
        <w:tabs>
          <w:tab w:val="left" w:pos="1080"/>
        </w:tabs>
        <w:spacing w:line="360" w:lineRule="auto"/>
        <w:ind w:left="720"/>
      </w:pPr>
      <w:r>
        <w:tab/>
      </w:r>
      <w:r w:rsidR="00AC20E8" w:rsidRPr="00564EDC">
        <w:rPr>
          <w:position w:val="-50"/>
        </w:rPr>
        <w:object w:dxaOrig="2460" w:dyaOrig="1120" w14:anchorId="51DED6A1">
          <v:shape id="_x0000_i1274" type="#_x0000_t75" style="width:123pt;height:56.25pt" o:ole="">
            <v:imagedata r:id="rId502" o:title=""/>
          </v:shape>
          <o:OLEObject Type="Embed" ProgID="Equation.DSMT4" ShapeID="_x0000_i1274" DrawAspect="Content" ObjectID="_1607432520" r:id="rId503"/>
        </w:object>
      </w:r>
    </w:p>
    <w:p w14:paraId="17087D36" w14:textId="77777777" w:rsidR="00A74911" w:rsidRDefault="00A74911" w:rsidP="00874C12">
      <w:pPr>
        <w:tabs>
          <w:tab w:val="left" w:pos="1080"/>
        </w:tabs>
        <w:spacing w:line="360" w:lineRule="auto"/>
        <w:ind w:left="720"/>
      </w:pPr>
      <w:r>
        <w:tab/>
      </w:r>
      <w:r w:rsidR="00AC20E8" w:rsidRPr="00564EDC">
        <w:rPr>
          <w:position w:val="-50"/>
        </w:rPr>
        <w:object w:dxaOrig="1960" w:dyaOrig="1120" w14:anchorId="6CDCBB06">
          <v:shape id="_x0000_i1275" type="#_x0000_t75" style="width:98.25pt;height:56.25pt" o:ole="">
            <v:imagedata r:id="rId504" o:title=""/>
          </v:shape>
          <o:OLEObject Type="Embed" ProgID="Equation.DSMT4" ShapeID="_x0000_i1275" DrawAspect="Content" ObjectID="_1607432521" r:id="rId505"/>
        </w:object>
      </w:r>
    </w:p>
    <w:p w14:paraId="3BB84062" w14:textId="77777777" w:rsidR="00A74911" w:rsidRDefault="00A74911" w:rsidP="004F5238">
      <w:pPr>
        <w:tabs>
          <w:tab w:val="left" w:pos="1080"/>
        </w:tabs>
        <w:spacing w:line="360" w:lineRule="auto"/>
        <w:ind w:left="720"/>
      </w:pPr>
      <w:r>
        <w:tab/>
      </w:r>
      <w:r w:rsidR="00AC20E8" w:rsidRPr="00564EDC">
        <w:rPr>
          <w:position w:val="-78"/>
        </w:rPr>
        <w:object w:dxaOrig="2180" w:dyaOrig="1680" w14:anchorId="6AFFBB88">
          <v:shape id="_x0000_i1276" type="#_x0000_t75" style="width:108.75pt;height:84pt" o:ole="">
            <v:imagedata r:id="rId506" o:title=""/>
          </v:shape>
          <o:OLEObject Type="Embed" ProgID="Equation.DSMT4" ShapeID="_x0000_i1276" DrawAspect="Content" ObjectID="_1607432522" r:id="rId507"/>
        </w:object>
      </w:r>
    </w:p>
    <w:p w14:paraId="268AB92F" w14:textId="77777777" w:rsidR="008A461E" w:rsidRDefault="00AC20E8" w:rsidP="00370574">
      <w:pPr>
        <w:pStyle w:val="ListParagraph"/>
        <w:numPr>
          <w:ilvl w:val="0"/>
          <w:numId w:val="28"/>
        </w:numPr>
        <w:spacing w:line="480" w:lineRule="auto"/>
        <w:ind w:left="720"/>
      </w:pPr>
      <w:r w:rsidRPr="00564EDC">
        <w:rPr>
          <w:position w:val="-78"/>
        </w:rPr>
        <w:object w:dxaOrig="5140" w:dyaOrig="1680" w14:anchorId="6FCA2F0A">
          <v:shape id="_x0000_i1277" type="#_x0000_t75" style="width:257.25pt;height:84pt" o:ole="">
            <v:imagedata r:id="rId508" o:title=""/>
          </v:shape>
          <o:OLEObject Type="Embed" ProgID="Equation.DSMT4" ShapeID="_x0000_i1277" DrawAspect="Content" ObjectID="_1607432523" r:id="rId509"/>
        </w:object>
      </w:r>
    </w:p>
    <w:p w14:paraId="32EF01CA" w14:textId="77777777" w:rsidR="004F5238" w:rsidRDefault="00AC20E8" w:rsidP="00025C9C">
      <w:pPr>
        <w:pStyle w:val="ListParagraph"/>
        <w:numPr>
          <w:ilvl w:val="0"/>
          <w:numId w:val="28"/>
        </w:numPr>
        <w:spacing w:line="360" w:lineRule="auto"/>
        <w:ind w:left="720"/>
      </w:pPr>
      <w:r w:rsidRPr="00564EDC">
        <w:rPr>
          <w:position w:val="-78"/>
        </w:rPr>
        <w:object w:dxaOrig="3360" w:dyaOrig="1680" w14:anchorId="3A7B7C5B">
          <v:shape id="_x0000_i1278" type="#_x0000_t75" style="width:168pt;height:84pt" o:ole="">
            <v:imagedata r:id="rId510" o:title=""/>
          </v:shape>
          <o:OLEObject Type="Embed" ProgID="Equation.DSMT4" ShapeID="_x0000_i1278" DrawAspect="Content" ObjectID="_1607432524" r:id="rId511"/>
        </w:object>
      </w:r>
    </w:p>
    <w:p w14:paraId="16246153" w14:textId="77777777" w:rsidR="00705295" w:rsidRDefault="004F5238" w:rsidP="004F5238">
      <w:pPr>
        <w:ind w:left="720"/>
      </w:pPr>
      <w:r>
        <w:t xml:space="preserve">The distance between </w:t>
      </w:r>
      <w:r w:rsidR="00AC20E8" w:rsidRPr="00564EDC">
        <w:rPr>
          <w:position w:val="-18"/>
        </w:rPr>
        <w:object w:dxaOrig="340" w:dyaOrig="420" w14:anchorId="2E5E944A">
          <v:shape id="_x0000_i1279" type="#_x0000_t75" style="width:17.25pt;height:21pt" o:ole="">
            <v:imagedata r:id="rId512" o:title=""/>
          </v:shape>
          <o:OLEObject Type="Embed" ProgID="Equation.DSMT4" ShapeID="_x0000_i1279" DrawAspect="Content" ObjectID="_1607432525" r:id="rId513"/>
        </w:object>
      </w:r>
      <w:r w:rsidR="0036577F">
        <w:t xml:space="preserve"> and </w:t>
      </w:r>
      <w:r w:rsidR="0036577F" w:rsidRPr="0036577F">
        <w:rPr>
          <w:i/>
        </w:rPr>
        <w:t>W</w:t>
      </w:r>
      <w:r w:rsidR="0036577F">
        <w:t xml:space="preserve"> equals to the distance between </w:t>
      </w:r>
      <w:r w:rsidR="00AC20E8" w:rsidRPr="00564EDC">
        <w:rPr>
          <w:position w:val="-18"/>
        </w:rPr>
        <w:object w:dxaOrig="340" w:dyaOrig="420" w14:anchorId="7D6B9D91">
          <v:shape id="_x0000_i1280" type="#_x0000_t75" style="width:17.25pt;height:21pt" o:ole="">
            <v:imagedata r:id="rId514" o:title=""/>
          </v:shape>
          <o:OLEObject Type="Embed" ProgID="Equation.DSMT4" ShapeID="_x0000_i1280" DrawAspect="Content" ObjectID="_1607432526" r:id="rId515"/>
        </w:object>
      </w:r>
      <w:r w:rsidR="0036577F">
        <w:t xml:space="preserve"> and its projection on W.</w:t>
      </w:r>
    </w:p>
    <w:p w14:paraId="0CB676CF" w14:textId="77777777" w:rsidR="0036577F" w:rsidRDefault="0036577F" w:rsidP="004F5238">
      <w:pPr>
        <w:ind w:left="720"/>
      </w:pPr>
      <w:r>
        <w:t xml:space="preserve">The distance between </w:t>
      </w:r>
      <w:r w:rsidR="00AC20E8" w:rsidRPr="00564EDC">
        <w:rPr>
          <w:position w:val="-14"/>
        </w:rPr>
        <w:object w:dxaOrig="1100" w:dyaOrig="400" w14:anchorId="2488B6D8">
          <v:shape id="_x0000_i1281" type="#_x0000_t75" style="width:55.5pt;height:20.25pt" o:ole="">
            <v:imagedata r:id="rId516" o:title=""/>
          </v:shape>
          <o:OLEObject Type="Embed" ProgID="Equation.DSMT4" ShapeID="_x0000_i1281" DrawAspect="Content" ObjectID="_1607432527" r:id="rId517"/>
        </w:object>
      </w:r>
      <w:r>
        <w:t xml:space="preserve"> and </w:t>
      </w:r>
      <w:r w:rsidR="00AC20E8" w:rsidRPr="00564EDC">
        <w:rPr>
          <w:position w:val="-22"/>
        </w:rPr>
        <w:object w:dxaOrig="1579" w:dyaOrig="560" w14:anchorId="2BDB36FD">
          <v:shape id="_x0000_i1282" type="#_x0000_t75" style="width:79.5pt;height:28.5pt" o:ole="">
            <v:imagedata r:id="rId518" o:title=""/>
          </v:shape>
          <o:OLEObject Type="Embed" ProgID="Equation.DSMT4" ShapeID="_x0000_i1282" DrawAspect="Content" ObjectID="_1607432528" r:id="rId519"/>
        </w:object>
      </w:r>
      <w:r>
        <w:t xml:space="preserve"> is</w:t>
      </w:r>
    </w:p>
    <w:p w14:paraId="4EF8ABE1" w14:textId="77777777" w:rsidR="0036577F" w:rsidRDefault="00AC20E8" w:rsidP="00025C9C">
      <w:pPr>
        <w:ind w:left="720"/>
      </w:pPr>
      <w:r w:rsidRPr="00564EDC">
        <w:rPr>
          <w:position w:val="-24"/>
        </w:rPr>
        <w:object w:dxaOrig="3739" w:dyaOrig="720" w14:anchorId="13D95C6F">
          <v:shape id="_x0000_i1283" type="#_x0000_t75" style="width:187.5pt;height:36pt" o:ole="">
            <v:imagedata r:id="rId520" o:title=""/>
          </v:shape>
          <o:OLEObject Type="Embed" ProgID="Equation.DSMT4" ShapeID="_x0000_i1283" DrawAspect="Content" ObjectID="_1607432529" r:id="rId521"/>
        </w:object>
      </w:r>
      <w:r w:rsidR="0036577F">
        <w:t xml:space="preserve"> </w:t>
      </w:r>
    </w:p>
    <w:p w14:paraId="34E6B7EC" w14:textId="77777777" w:rsidR="0036577F" w:rsidRDefault="0036577F" w:rsidP="00025C9C">
      <w:pPr>
        <w:tabs>
          <w:tab w:val="left" w:pos="900"/>
        </w:tabs>
        <w:ind w:left="720"/>
      </w:pPr>
      <w:r>
        <w:tab/>
      </w:r>
      <w:r w:rsidR="00AC20E8" w:rsidRPr="00564EDC">
        <w:rPr>
          <w:position w:val="-22"/>
        </w:rPr>
        <w:object w:dxaOrig="1860" w:dyaOrig="600" w14:anchorId="14BBBD9B">
          <v:shape id="_x0000_i1284" type="#_x0000_t75" style="width:93pt;height:30pt" o:ole="">
            <v:imagedata r:id="rId522" o:title=""/>
          </v:shape>
          <o:OLEObject Type="Embed" ProgID="Equation.DSMT4" ShapeID="_x0000_i1284" DrawAspect="Content" ObjectID="_1607432530" r:id="rId523"/>
        </w:object>
      </w:r>
    </w:p>
    <w:p w14:paraId="122AA2C4" w14:textId="0456EA3C" w:rsidR="0036577F" w:rsidRDefault="0036577F" w:rsidP="00025C9C">
      <w:pPr>
        <w:tabs>
          <w:tab w:val="left" w:pos="900"/>
        </w:tabs>
        <w:spacing w:line="240" w:lineRule="auto"/>
        <w:ind w:left="720"/>
      </w:pPr>
      <w:r>
        <w:tab/>
      </w:r>
      <w:r w:rsidR="00874C12" w:rsidRPr="00564EDC">
        <w:rPr>
          <w:position w:val="-26"/>
        </w:rPr>
        <w:object w:dxaOrig="999" w:dyaOrig="660" w14:anchorId="0165AE64">
          <v:shape id="_x0000_i1285" type="#_x0000_t75" style="width:50.25pt;height:33pt" o:ole="">
            <v:imagedata r:id="rId524" o:title=""/>
          </v:shape>
          <o:OLEObject Type="Embed" ProgID="Equation.DSMT4" ShapeID="_x0000_i1285" DrawAspect="Content" ObjectID="_1607432531" r:id="rId525"/>
        </w:object>
      </w:r>
    </w:p>
    <w:p w14:paraId="1564B599" w14:textId="53977217" w:rsidR="00874C12" w:rsidRDefault="00874C12" w:rsidP="00874C12"/>
    <w:p w14:paraId="7400CF71" w14:textId="5E232240" w:rsidR="00874C12" w:rsidRDefault="00874C12" w:rsidP="00874C12"/>
    <w:p w14:paraId="55D5025C" w14:textId="77777777" w:rsidR="00EF42B9" w:rsidRPr="005668BB" w:rsidRDefault="00EF42B9" w:rsidP="00EF42B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67C875AF" w14:textId="113DAF5A" w:rsidR="00EF42B9" w:rsidRDefault="00EF42B9" w:rsidP="00EF42B9">
      <w:r>
        <w:t xml:space="preserve">In </w:t>
      </w:r>
      <w:r w:rsidR="00AC20E8" w:rsidRPr="00025957">
        <w:rPr>
          <w:position w:val="-4"/>
        </w:rPr>
        <w:object w:dxaOrig="340" w:dyaOrig="360" w14:anchorId="34DFE5F4">
          <v:shape id="_x0000_i1286" type="#_x0000_t75" style="width:17.25pt;height:18pt" o:ole="">
            <v:imagedata r:id="rId526" o:title=""/>
          </v:shape>
          <o:OLEObject Type="Embed" ProgID="Equation.DSMT4" ShapeID="_x0000_i1286" DrawAspect="Content" ObjectID="_1607432532" r:id="rId527"/>
        </w:object>
      </w:r>
      <w:r>
        <w:t xml:space="preserve">, consider the line </w:t>
      </w:r>
      <w:r w:rsidRPr="00EF42B9">
        <w:rPr>
          <w:i/>
          <w:sz w:val="26"/>
          <w:szCs w:val="26"/>
        </w:rPr>
        <w:t>l</w:t>
      </w:r>
      <w:r>
        <w:t xml:space="preserve"> given by the equations</w:t>
      </w:r>
      <w:r>
        <w:tab/>
      </w:r>
      <w:r w:rsidR="008F5236" w:rsidRPr="00564EDC">
        <w:rPr>
          <w:position w:val="-10"/>
        </w:rPr>
        <w:object w:dxaOrig="1960" w:dyaOrig="340" w14:anchorId="0C85A141">
          <v:shape id="_x0000_i1287" type="#_x0000_t75" style="width:98.25pt;height:17.25pt" o:ole="">
            <v:imagedata r:id="rId528" o:title=""/>
          </v:shape>
          <o:OLEObject Type="Embed" ProgID="Equation.DSMT4" ShapeID="_x0000_i1287" DrawAspect="Content" ObjectID="_1607432533" r:id="rId529"/>
        </w:object>
      </w:r>
    </w:p>
    <w:p w14:paraId="1057BADB" w14:textId="2F9C4F2A" w:rsidR="00EF42B9" w:rsidRDefault="00EF42B9" w:rsidP="005F3EFF">
      <w:pPr>
        <w:spacing w:line="360" w:lineRule="auto"/>
      </w:pPr>
      <w:r>
        <w:t xml:space="preserve">And the line </w:t>
      </w:r>
      <w:r w:rsidRPr="00EF42B9">
        <w:rPr>
          <w:i/>
        </w:rPr>
        <w:t>m</w:t>
      </w:r>
      <w:r>
        <w:t xml:space="preserve"> given by the equations</w:t>
      </w:r>
      <w:r>
        <w:tab/>
      </w:r>
      <w:r w:rsidR="008F5236" w:rsidRPr="00564EDC">
        <w:rPr>
          <w:position w:val="-10"/>
        </w:rPr>
        <w:object w:dxaOrig="2420" w:dyaOrig="340" w14:anchorId="7D87F0E5">
          <v:shape id="_x0000_i1288" type="#_x0000_t75" style="width:120.75pt;height:17.25pt" o:ole="">
            <v:imagedata r:id="rId530" o:title=""/>
          </v:shape>
          <o:OLEObject Type="Embed" ProgID="Equation.DSMT4" ShapeID="_x0000_i1288" DrawAspect="Content" ObjectID="_1607432534" r:id="rId531"/>
        </w:object>
      </w:r>
      <w:r>
        <w:t xml:space="preserve"> </w:t>
      </w:r>
    </w:p>
    <w:p w14:paraId="10A815D7" w14:textId="77777777" w:rsidR="00EF42B9" w:rsidRDefault="00EF42B9" w:rsidP="00EF42B9">
      <w:r>
        <w:t xml:space="preserve">Let </w:t>
      </w:r>
      <w:r w:rsidRPr="00EF42B9">
        <w:rPr>
          <w:i/>
        </w:rPr>
        <w:t>P</w:t>
      </w:r>
      <w:r>
        <w:t xml:space="preserve"> be the point on </w:t>
      </w:r>
      <w:r w:rsidRPr="00EF42B9">
        <w:rPr>
          <w:i/>
        </w:rPr>
        <w:t>l</w:t>
      </w:r>
      <w:r>
        <w:t xml:space="preserve">, and let </w:t>
      </w:r>
      <w:r w:rsidRPr="00EF42B9">
        <w:rPr>
          <w:i/>
        </w:rPr>
        <w:t>Q</w:t>
      </w:r>
      <w:r>
        <w:t xml:space="preserve"> be a point on </w:t>
      </w:r>
      <w:r w:rsidRPr="00EF42B9">
        <w:rPr>
          <w:i/>
        </w:rPr>
        <w:t>m</w:t>
      </w:r>
      <w:r>
        <w:t xml:space="preserve">. Find the values of </w:t>
      </w:r>
      <w:r w:rsidRPr="00EF42B9">
        <w:rPr>
          <w:i/>
          <w:sz w:val="26"/>
          <w:szCs w:val="26"/>
        </w:rPr>
        <w:t>t</w:t>
      </w:r>
      <w:r>
        <w:t xml:space="preserve"> and </w:t>
      </w:r>
      <w:r w:rsidRPr="00EF42B9">
        <w:rPr>
          <w:i/>
          <w:sz w:val="26"/>
          <w:szCs w:val="26"/>
        </w:rPr>
        <w:t>s</w:t>
      </w:r>
      <w:r>
        <w:t xml:space="preserve"> that minimize the distance between the lines by minimizing the squared distance </w:t>
      </w:r>
      <w:r w:rsidR="00AC20E8" w:rsidRPr="00564EDC">
        <w:rPr>
          <w:position w:val="-14"/>
        </w:rPr>
        <w:object w:dxaOrig="900" w:dyaOrig="480" w14:anchorId="6331852D">
          <v:shape id="_x0000_i1289" type="#_x0000_t75" style="width:45pt;height:24pt" o:ole="">
            <v:imagedata r:id="rId532" o:title=""/>
          </v:shape>
          <o:OLEObject Type="Embed" ProgID="Equation.DSMT4" ShapeID="_x0000_i1289" DrawAspect="Content" ObjectID="_1607432535" r:id="rId533"/>
        </w:object>
      </w:r>
      <w:r>
        <w:t xml:space="preserve"> </w:t>
      </w:r>
    </w:p>
    <w:p w14:paraId="1B5A8803" w14:textId="77777777" w:rsidR="000517D8" w:rsidRPr="006B7144" w:rsidRDefault="000517D8" w:rsidP="005F3EFF">
      <w:pPr>
        <w:spacing w:before="8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B20A9B0" w14:textId="77777777" w:rsidR="00EF42B9" w:rsidRPr="005B539B" w:rsidRDefault="005B539B" w:rsidP="00370574">
      <w:pPr>
        <w:spacing w:line="360" w:lineRule="auto"/>
        <w:ind w:left="360"/>
      </w:pPr>
      <w:r>
        <w:t xml:space="preserve">When </w:t>
      </w:r>
      <w:r w:rsidR="00AC20E8" w:rsidRPr="00564EDC">
        <w:rPr>
          <w:position w:val="-14"/>
        </w:rPr>
        <w:object w:dxaOrig="2680" w:dyaOrig="400" w14:anchorId="7DCEFADE">
          <v:shape id="_x0000_i1290" type="#_x0000_t75" style="width:133.5pt;height:20.25pt" o:ole="">
            <v:imagedata r:id="rId534" o:title=""/>
          </v:shape>
          <o:OLEObject Type="Embed" ProgID="Equation.DSMT4" ShapeID="_x0000_i1290" DrawAspect="Content" ObjectID="_1607432536" r:id="rId535"/>
        </w:object>
      </w:r>
      <w:r>
        <w:t xml:space="preserve"> is on line </w:t>
      </w:r>
      <w:r w:rsidRPr="00EF42B9">
        <w:rPr>
          <w:i/>
          <w:sz w:val="26"/>
          <w:szCs w:val="26"/>
        </w:rPr>
        <w:t>l</w:t>
      </w:r>
    </w:p>
    <w:p w14:paraId="2F1AB388" w14:textId="77777777" w:rsidR="005B539B" w:rsidRPr="005B539B" w:rsidRDefault="005B539B" w:rsidP="00370574">
      <w:pPr>
        <w:spacing w:line="360" w:lineRule="auto"/>
        <w:ind w:left="360"/>
        <w:rPr>
          <w:szCs w:val="24"/>
        </w:rPr>
      </w:pPr>
      <w:r>
        <w:t xml:space="preserve">When </w:t>
      </w:r>
      <w:r w:rsidR="00AC20E8" w:rsidRPr="00564EDC">
        <w:rPr>
          <w:position w:val="-14"/>
        </w:rPr>
        <w:object w:dxaOrig="2740" w:dyaOrig="400" w14:anchorId="087B0998">
          <v:shape id="_x0000_i1291" type="#_x0000_t75" style="width:136.5pt;height:20.25pt" o:ole="">
            <v:imagedata r:id="rId536" o:title=""/>
          </v:shape>
          <o:OLEObject Type="Embed" ProgID="Equation.DSMT4" ShapeID="_x0000_i1291" DrawAspect="Content" ObjectID="_1607432537" r:id="rId537"/>
        </w:object>
      </w:r>
      <w:r>
        <w:t xml:space="preserve"> is on line </w:t>
      </w:r>
      <w:r>
        <w:rPr>
          <w:i/>
          <w:sz w:val="26"/>
          <w:szCs w:val="26"/>
        </w:rPr>
        <w:t>m</w:t>
      </w:r>
    </w:p>
    <w:p w14:paraId="2E664625" w14:textId="77777777" w:rsidR="005B539B" w:rsidRDefault="00AC20E8" w:rsidP="005B539B">
      <w:pPr>
        <w:ind w:left="360"/>
      </w:pPr>
      <w:r w:rsidRPr="00564EDC">
        <w:rPr>
          <w:position w:val="-16"/>
        </w:rPr>
        <w:object w:dxaOrig="4459" w:dyaOrig="560" w14:anchorId="732BB1E8">
          <v:shape id="_x0000_i1292" type="#_x0000_t75" style="width:223.5pt;height:28.5pt" o:ole="">
            <v:imagedata r:id="rId538" o:title=""/>
          </v:shape>
          <o:OLEObject Type="Embed" ProgID="Equation.DSMT4" ShapeID="_x0000_i1292" DrawAspect="Content" ObjectID="_1607432538" r:id="rId539"/>
        </w:object>
      </w:r>
      <w:r w:rsidR="00F257AA">
        <w:t xml:space="preserve"> </w:t>
      </w:r>
    </w:p>
    <w:p w14:paraId="249DB5D6" w14:textId="77777777" w:rsidR="00DD07C3" w:rsidRDefault="00DD07C3" w:rsidP="00DD07C3">
      <w:pPr>
        <w:ind w:left="360"/>
        <w:jc w:val="center"/>
      </w:pPr>
      <w:r w:rsidRPr="00DD07C3">
        <w:rPr>
          <w:noProof/>
        </w:rPr>
        <w:lastRenderedPageBreak/>
        <w:drawing>
          <wp:inline distT="0" distB="0" distL="0" distR="0" wp14:anchorId="6E54F921" wp14:editId="4CE65DE6">
            <wp:extent cx="3001384" cy="1463040"/>
            <wp:effectExtent l="0" t="0" r="889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 rotWithShape="1"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31" t="27772" r="6104" b="29790"/>
                    <a:stretch/>
                  </pic:blipFill>
                  <pic:spPr bwMode="auto">
                    <a:xfrm>
                      <a:off x="0" y="0"/>
                      <a:ext cx="3001384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5595A7" w14:textId="77777777" w:rsidR="00EA035D" w:rsidRDefault="00D8609D" w:rsidP="005B539B">
      <w:pPr>
        <w:ind w:left="360"/>
      </w:pPr>
      <w:r>
        <w:t>Thus</w:t>
      </w:r>
      <w:r w:rsidR="001578DC">
        <w:t>,</w:t>
      </w:r>
      <w:r>
        <w:t xml:space="preserve"> these are the values </w:t>
      </w:r>
      <w:r w:rsidR="00AC20E8" w:rsidRPr="00564EDC">
        <w:rPr>
          <w:position w:val="-14"/>
        </w:rPr>
        <w:object w:dxaOrig="1200" w:dyaOrig="400" w14:anchorId="3CAD2496">
          <v:shape id="_x0000_i1293" type="#_x0000_t75" style="width:60pt;height:20.25pt" o:ole="">
            <v:imagedata r:id="rId541" o:title=""/>
          </v:shape>
          <o:OLEObject Type="Embed" ProgID="Equation.DSMT4" ShapeID="_x0000_i1293" DrawAspect="Content" ObjectID="_1607432539" r:id="rId542"/>
        </w:object>
      </w:r>
      <w:r>
        <w:t xml:space="preserve"> and </w:t>
      </w:r>
      <w:r w:rsidR="00AC20E8" w:rsidRPr="00564EDC">
        <w:rPr>
          <w:position w:val="-14"/>
        </w:rPr>
        <w:object w:dxaOrig="1219" w:dyaOrig="400" w14:anchorId="596154C6">
          <v:shape id="_x0000_i1294" type="#_x0000_t75" style="width:61.5pt;height:20.25pt" o:ole="">
            <v:imagedata r:id="rId543" o:title=""/>
          </v:shape>
          <o:OLEObject Type="Embed" ProgID="Equation.DSMT4" ShapeID="_x0000_i1294" DrawAspect="Content" ObjectID="_1607432540" r:id="rId544"/>
        </w:object>
      </w:r>
      <w:r>
        <w:t xml:space="preserve"> are the values for </w:t>
      </w:r>
      <w:r w:rsidR="00AC20E8" w:rsidRPr="00564EDC">
        <w:rPr>
          <w:position w:val="-6"/>
        </w:rPr>
        <w:object w:dxaOrig="820" w:dyaOrig="279" w14:anchorId="05FE184F">
          <v:shape id="_x0000_i1295" type="#_x0000_t75" style="width:41.25pt;height:14.25pt" o:ole="">
            <v:imagedata r:id="rId545" o:title=""/>
          </v:shape>
          <o:OLEObject Type="Embed" ProgID="Equation.DSMT4" ShapeID="_x0000_i1295" DrawAspect="Content" ObjectID="_1607432541" r:id="rId546"/>
        </w:object>
      </w:r>
      <w:r>
        <w:t xml:space="preserve"> that minimize the distance between the lines.</w:t>
      </w:r>
    </w:p>
    <w:p w14:paraId="5B5B0960" w14:textId="77777777" w:rsidR="00EF42B9" w:rsidRDefault="00EF42B9" w:rsidP="00EF42B9"/>
    <w:p w14:paraId="4E837C52" w14:textId="77777777" w:rsidR="00EF42B9" w:rsidRDefault="00EF42B9" w:rsidP="00EF42B9"/>
    <w:p w14:paraId="25452477" w14:textId="77777777" w:rsidR="00EF42B9" w:rsidRPr="005668BB" w:rsidRDefault="00EF42B9" w:rsidP="00EF42B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6894B86D" w14:textId="77777777" w:rsidR="00EF42B9" w:rsidRDefault="00EF42B9" w:rsidP="00EF42B9">
      <w:r>
        <w:t>Determine whether the statement is true or false,</w:t>
      </w:r>
    </w:p>
    <w:p w14:paraId="2C742D94" w14:textId="77777777" w:rsidR="00EF42B9" w:rsidRDefault="00EF42B9" w:rsidP="0088328E">
      <w:pPr>
        <w:pStyle w:val="ListParagraph"/>
        <w:numPr>
          <w:ilvl w:val="0"/>
          <w:numId w:val="26"/>
        </w:numPr>
        <w:ind w:left="540"/>
      </w:pPr>
      <w:r>
        <w:t xml:space="preserve">If </w:t>
      </w:r>
      <w:r w:rsidRPr="0074533A">
        <w:rPr>
          <w:i/>
        </w:rPr>
        <w:t>A</w:t>
      </w:r>
      <w:r>
        <w:t xml:space="preserve"> is an </w:t>
      </w:r>
      <w:r w:rsidR="00AC20E8" w:rsidRPr="00564EDC">
        <w:rPr>
          <w:position w:val="-6"/>
        </w:rPr>
        <w:object w:dxaOrig="580" w:dyaOrig="220" w14:anchorId="7FF74325">
          <v:shape id="_x0000_i1296" type="#_x0000_t75" style="width:29.25pt;height:11.25pt" o:ole="">
            <v:imagedata r:id="rId547" o:title=""/>
          </v:shape>
          <o:OLEObject Type="Embed" ProgID="Equation.DSMT4" ShapeID="_x0000_i1296" DrawAspect="Content" ObjectID="_1607432542" r:id="rId548"/>
        </w:object>
      </w:r>
      <w:r>
        <w:t xml:space="preserve"> matrix, then </w:t>
      </w:r>
      <w:r w:rsidR="00AC20E8" w:rsidRPr="00025957">
        <w:rPr>
          <w:position w:val="-4"/>
        </w:rPr>
        <w:object w:dxaOrig="540" w:dyaOrig="360" w14:anchorId="4BD7E856">
          <v:shape id="_x0000_i1297" type="#_x0000_t75" style="width:27pt;height:18pt" o:ole="">
            <v:imagedata r:id="rId549" o:title=""/>
          </v:shape>
          <o:OLEObject Type="Embed" ProgID="Equation.DSMT4" ShapeID="_x0000_i1297" DrawAspect="Content" ObjectID="_1607432543" r:id="rId550"/>
        </w:object>
      </w:r>
      <w:r>
        <w:t xml:space="preserve"> is a square matrix.</w:t>
      </w:r>
    </w:p>
    <w:p w14:paraId="00054389" w14:textId="77777777" w:rsidR="00EF42B9" w:rsidRDefault="00EF42B9" w:rsidP="0088328E">
      <w:pPr>
        <w:pStyle w:val="ListParagraph"/>
        <w:numPr>
          <w:ilvl w:val="0"/>
          <w:numId w:val="26"/>
        </w:numPr>
        <w:ind w:left="540"/>
      </w:pPr>
      <w:r>
        <w:t xml:space="preserve">If </w:t>
      </w:r>
      <w:r w:rsidR="00AC20E8" w:rsidRPr="00025957">
        <w:rPr>
          <w:position w:val="-4"/>
        </w:rPr>
        <w:object w:dxaOrig="540" w:dyaOrig="360" w14:anchorId="34F91BDC">
          <v:shape id="_x0000_i1298" type="#_x0000_t75" style="width:27pt;height:18pt" o:ole="">
            <v:imagedata r:id="rId551" o:title=""/>
          </v:shape>
          <o:OLEObject Type="Embed" ProgID="Equation.DSMT4" ShapeID="_x0000_i1298" DrawAspect="Content" ObjectID="_1607432544" r:id="rId552"/>
        </w:object>
      </w:r>
      <w:r>
        <w:t xml:space="preserve"> is invertible, then </w:t>
      </w:r>
      <w:r w:rsidRPr="0074533A">
        <w:rPr>
          <w:i/>
        </w:rPr>
        <w:t>A</w:t>
      </w:r>
      <w:r>
        <w:t xml:space="preserve"> is invertible.</w:t>
      </w:r>
    </w:p>
    <w:p w14:paraId="64FC9E28" w14:textId="77777777" w:rsidR="00EF42B9" w:rsidRDefault="00EF42B9" w:rsidP="0088328E">
      <w:pPr>
        <w:pStyle w:val="ListParagraph"/>
        <w:numPr>
          <w:ilvl w:val="0"/>
          <w:numId w:val="26"/>
        </w:numPr>
        <w:ind w:left="540"/>
      </w:pPr>
      <w:r>
        <w:t xml:space="preserve">If </w:t>
      </w:r>
      <w:r w:rsidRPr="0074533A">
        <w:rPr>
          <w:i/>
        </w:rPr>
        <w:t>A</w:t>
      </w:r>
      <w:r>
        <w:t xml:space="preserve"> is invertible, then </w:t>
      </w:r>
      <w:r w:rsidR="00AC20E8" w:rsidRPr="00025957">
        <w:rPr>
          <w:position w:val="-4"/>
        </w:rPr>
        <w:object w:dxaOrig="540" w:dyaOrig="360" w14:anchorId="53AEA0FC">
          <v:shape id="_x0000_i1299" type="#_x0000_t75" style="width:27pt;height:18pt" o:ole="">
            <v:imagedata r:id="rId553" o:title=""/>
          </v:shape>
          <o:OLEObject Type="Embed" ProgID="Equation.DSMT4" ShapeID="_x0000_i1299" DrawAspect="Content" ObjectID="_1607432545" r:id="rId554"/>
        </w:object>
      </w:r>
      <w:r>
        <w:t xml:space="preserve"> is invertible.</w:t>
      </w:r>
    </w:p>
    <w:p w14:paraId="4A4C57FF" w14:textId="2F8F21DA" w:rsidR="00EF42B9" w:rsidRDefault="00EF42B9" w:rsidP="0088328E">
      <w:pPr>
        <w:pStyle w:val="ListParagraph"/>
        <w:numPr>
          <w:ilvl w:val="0"/>
          <w:numId w:val="26"/>
        </w:numPr>
        <w:ind w:left="540"/>
      </w:pPr>
      <w:r>
        <w:t xml:space="preserve">If </w:t>
      </w:r>
      <w:r w:rsidR="005F3EFF" w:rsidRPr="00564EDC">
        <w:rPr>
          <w:position w:val="-6"/>
        </w:rPr>
        <w:object w:dxaOrig="740" w:dyaOrig="340" w14:anchorId="6D62CA1F">
          <v:shape id="_x0000_i1300" type="#_x0000_t75" style="width:37.5pt;height:17.25pt" o:ole="">
            <v:imagedata r:id="rId555" o:title=""/>
          </v:shape>
          <o:OLEObject Type="Embed" ProgID="Equation.DSMT4" ShapeID="_x0000_i1300" DrawAspect="Content" ObjectID="_1607432546" r:id="rId556"/>
        </w:object>
      </w:r>
      <w:r>
        <w:t xml:space="preserve"> is a consistent linear system, then </w:t>
      </w:r>
      <w:r w:rsidR="005F3EFF" w:rsidRPr="00564EDC">
        <w:rPr>
          <w:position w:val="-6"/>
        </w:rPr>
        <w:object w:dxaOrig="1359" w:dyaOrig="380" w14:anchorId="01F0FAA8">
          <v:shape id="_x0000_i1301" type="#_x0000_t75" style="width:68.25pt;height:19.5pt" o:ole="">
            <v:imagedata r:id="rId557" o:title=""/>
          </v:shape>
          <o:OLEObject Type="Embed" ProgID="Equation.DSMT4" ShapeID="_x0000_i1301" DrawAspect="Content" ObjectID="_1607432547" r:id="rId558"/>
        </w:object>
      </w:r>
      <w:r>
        <w:t xml:space="preserve"> is also consistent.</w:t>
      </w:r>
    </w:p>
    <w:p w14:paraId="6DD8B5D0" w14:textId="262686C0" w:rsidR="00EF42B9" w:rsidRDefault="00EF42B9" w:rsidP="0088328E">
      <w:pPr>
        <w:pStyle w:val="ListParagraph"/>
        <w:numPr>
          <w:ilvl w:val="0"/>
          <w:numId w:val="26"/>
        </w:numPr>
        <w:ind w:left="540"/>
      </w:pPr>
      <w:r>
        <w:t xml:space="preserve">If </w:t>
      </w:r>
      <w:r w:rsidR="005F3EFF" w:rsidRPr="00564EDC">
        <w:rPr>
          <w:position w:val="-6"/>
        </w:rPr>
        <w:object w:dxaOrig="740" w:dyaOrig="340" w14:anchorId="3436BA62">
          <v:shape id="_x0000_i1302" type="#_x0000_t75" style="width:37.5pt;height:17.25pt" o:ole="">
            <v:imagedata r:id="rId555" o:title=""/>
          </v:shape>
          <o:OLEObject Type="Embed" ProgID="Equation.DSMT4" ShapeID="_x0000_i1302" DrawAspect="Content" ObjectID="_1607432548" r:id="rId559"/>
        </w:object>
      </w:r>
      <w:r>
        <w:t xml:space="preserve"> is an inconsistent linear system, then </w:t>
      </w:r>
      <w:r w:rsidR="005F3EFF" w:rsidRPr="00564EDC">
        <w:rPr>
          <w:position w:val="-6"/>
        </w:rPr>
        <w:object w:dxaOrig="1359" w:dyaOrig="380" w14:anchorId="6B188155">
          <v:shape id="_x0000_i1303" type="#_x0000_t75" style="width:68.25pt;height:19.5pt" o:ole="">
            <v:imagedata r:id="rId557" o:title=""/>
          </v:shape>
          <o:OLEObject Type="Embed" ProgID="Equation.DSMT4" ShapeID="_x0000_i1303" DrawAspect="Content" ObjectID="_1607432549" r:id="rId560"/>
        </w:object>
      </w:r>
      <w:r>
        <w:t xml:space="preserve"> is also inconsistent.</w:t>
      </w:r>
    </w:p>
    <w:p w14:paraId="2DC3E726" w14:textId="77777777" w:rsidR="00EF42B9" w:rsidRDefault="00EF42B9" w:rsidP="0088328E">
      <w:pPr>
        <w:pStyle w:val="ListParagraph"/>
        <w:numPr>
          <w:ilvl w:val="0"/>
          <w:numId w:val="26"/>
        </w:numPr>
        <w:ind w:left="540"/>
      </w:pPr>
      <w:r>
        <w:t>Every linear system has a least squares solution.</w:t>
      </w:r>
    </w:p>
    <w:p w14:paraId="4F875693" w14:textId="77777777" w:rsidR="00EF42B9" w:rsidRDefault="00EF42B9" w:rsidP="0088328E">
      <w:pPr>
        <w:pStyle w:val="ListParagraph"/>
        <w:numPr>
          <w:ilvl w:val="0"/>
          <w:numId w:val="26"/>
        </w:numPr>
        <w:ind w:left="540"/>
      </w:pPr>
      <w:r>
        <w:t>Every linear system has a unique least squares solution.</w:t>
      </w:r>
    </w:p>
    <w:p w14:paraId="161120F8" w14:textId="4A4E0D38" w:rsidR="00EF42B9" w:rsidRDefault="00EF42B9" w:rsidP="0088328E">
      <w:pPr>
        <w:pStyle w:val="ListParagraph"/>
        <w:numPr>
          <w:ilvl w:val="0"/>
          <w:numId w:val="26"/>
        </w:numPr>
        <w:ind w:left="540"/>
      </w:pPr>
      <w:r>
        <w:t xml:space="preserve">If </w:t>
      </w:r>
      <w:r w:rsidRPr="0074533A">
        <w:rPr>
          <w:i/>
        </w:rPr>
        <w:t>A</w:t>
      </w:r>
      <w:r>
        <w:t xml:space="preserve"> is an </w:t>
      </w:r>
      <w:r w:rsidR="00AC20E8" w:rsidRPr="00564EDC">
        <w:rPr>
          <w:position w:val="-6"/>
        </w:rPr>
        <w:object w:dxaOrig="580" w:dyaOrig="220" w14:anchorId="34D2DD41">
          <v:shape id="_x0000_i1304" type="#_x0000_t75" style="width:29.25pt;height:11.25pt" o:ole="">
            <v:imagedata r:id="rId561" o:title=""/>
          </v:shape>
          <o:OLEObject Type="Embed" ProgID="Equation.DSMT4" ShapeID="_x0000_i1304" DrawAspect="Content" ObjectID="_1607432550" r:id="rId562"/>
        </w:object>
      </w:r>
      <w:r>
        <w:t xml:space="preserve"> matrix with linearly independent columns and </w:t>
      </w:r>
      <w:r w:rsidR="005F3EFF" w:rsidRPr="005F3EFF">
        <w:rPr>
          <w:position w:val="-6"/>
        </w:rPr>
        <w:object w:dxaOrig="220" w:dyaOrig="340" w14:anchorId="60E401CF">
          <v:shape id="_x0000_i1305" type="#_x0000_t75" style="width:11.25pt;height:17.25pt" o:ole="">
            <v:imagedata r:id="rId563" o:title=""/>
          </v:shape>
          <o:OLEObject Type="Embed" ProgID="Equation.DSMT4" ShapeID="_x0000_i1305" DrawAspect="Content" ObjectID="_1607432551" r:id="rId564"/>
        </w:object>
      </w:r>
      <w:r>
        <w:t xml:space="preserve">is in </w:t>
      </w:r>
      <w:r w:rsidR="00AC20E8" w:rsidRPr="00025957">
        <w:rPr>
          <w:position w:val="-4"/>
        </w:rPr>
        <w:object w:dxaOrig="400" w:dyaOrig="360" w14:anchorId="187EE40D">
          <v:shape id="_x0000_i1306" type="#_x0000_t75" style="width:20.25pt;height:18pt" o:ole="">
            <v:imagedata r:id="rId565" o:title=""/>
          </v:shape>
          <o:OLEObject Type="Embed" ProgID="Equation.DSMT4" ShapeID="_x0000_i1306" DrawAspect="Content" ObjectID="_1607432552" r:id="rId566"/>
        </w:object>
      </w:r>
      <w:r>
        <w:t xml:space="preserve">, then </w:t>
      </w:r>
      <w:r w:rsidR="005F3EFF" w:rsidRPr="00564EDC">
        <w:rPr>
          <w:position w:val="-6"/>
        </w:rPr>
        <w:object w:dxaOrig="740" w:dyaOrig="340" w14:anchorId="6CF695E0">
          <v:shape id="_x0000_i1307" type="#_x0000_t75" style="width:37.5pt;height:17.25pt" o:ole="">
            <v:imagedata r:id="rId555" o:title=""/>
          </v:shape>
          <o:OLEObject Type="Embed" ProgID="Equation.DSMT4" ShapeID="_x0000_i1307" DrawAspect="Content" ObjectID="_1607432553" r:id="rId567"/>
        </w:object>
      </w:r>
      <w:r>
        <w:t xml:space="preserve"> has a unique least squares solution.</w:t>
      </w:r>
    </w:p>
    <w:p w14:paraId="2A2A7C39" w14:textId="77777777" w:rsidR="000517D8" w:rsidRPr="006B7144" w:rsidRDefault="000517D8" w:rsidP="00D763A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AEC5E0A" w14:textId="77777777" w:rsidR="000517D8" w:rsidRDefault="00D8609D" w:rsidP="00C3375A">
      <w:pPr>
        <w:pStyle w:val="ListParagraph"/>
        <w:numPr>
          <w:ilvl w:val="0"/>
          <w:numId w:val="29"/>
        </w:numPr>
        <w:tabs>
          <w:tab w:val="left" w:pos="1440"/>
        </w:tabs>
        <w:spacing w:line="360" w:lineRule="auto"/>
        <w:ind w:left="720"/>
      </w:pPr>
      <w:r w:rsidRPr="00FB6B31">
        <w:rPr>
          <w:b/>
          <w:i/>
        </w:rPr>
        <w:t>True</w:t>
      </w:r>
      <w:r>
        <w:t>;</w:t>
      </w:r>
      <w:r>
        <w:tab/>
      </w:r>
      <w:r w:rsidR="00AC20E8" w:rsidRPr="00025957">
        <w:rPr>
          <w:position w:val="-4"/>
        </w:rPr>
        <w:object w:dxaOrig="540" w:dyaOrig="360" w14:anchorId="24E846B5">
          <v:shape id="_x0000_i1308" type="#_x0000_t75" style="width:27pt;height:18pt" o:ole="">
            <v:imagedata r:id="rId568" o:title=""/>
          </v:shape>
          <o:OLEObject Type="Embed" ProgID="Equation.DSMT4" ShapeID="_x0000_i1308" DrawAspect="Content" ObjectID="_1607432554" r:id="rId569"/>
        </w:object>
      </w:r>
      <w:r>
        <w:t xml:space="preserve"> is an </w:t>
      </w:r>
      <w:r w:rsidR="00AC20E8" w:rsidRPr="00564EDC">
        <w:rPr>
          <w:position w:val="-6"/>
        </w:rPr>
        <w:object w:dxaOrig="520" w:dyaOrig="220" w14:anchorId="7DED4798">
          <v:shape id="_x0000_i1309" type="#_x0000_t75" style="width:26.25pt;height:11.25pt" o:ole="">
            <v:imagedata r:id="rId570" o:title=""/>
          </v:shape>
          <o:OLEObject Type="Embed" ProgID="Equation.DSMT4" ShapeID="_x0000_i1309" DrawAspect="Content" ObjectID="_1607432555" r:id="rId571"/>
        </w:object>
      </w:r>
      <w:r>
        <w:t xml:space="preserve"> matrix</w:t>
      </w:r>
    </w:p>
    <w:p w14:paraId="18E07C7A" w14:textId="77777777" w:rsidR="00D8609D" w:rsidRDefault="00D8609D" w:rsidP="00C3375A">
      <w:pPr>
        <w:pStyle w:val="ListParagraph"/>
        <w:numPr>
          <w:ilvl w:val="0"/>
          <w:numId w:val="29"/>
        </w:numPr>
        <w:tabs>
          <w:tab w:val="left" w:pos="1440"/>
        </w:tabs>
        <w:spacing w:line="360" w:lineRule="auto"/>
        <w:ind w:left="720"/>
      </w:pPr>
      <w:r w:rsidRPr="00FB6B31">
        <w:rPr>
          <w:b/>
          <w:i/>
        </w:rPr>
        <w:t>False</w:t>
      </w:r>
      <w:r>
        <w:t>;</w:t>
      </w:r>
      <w:r>
        <w:tab/>
        <w:t xml:space="preserve">only square matrix has inverses, but </w:t>
      </w:r>
      <w:r w:rsidR="00AC20E8" w:rsidRPr="00025957">
        <w:rPr>
          <w:position w:val="-4"/>
        </w:rPr>
        <w:object w:dxaOrig="540" w:dyaOrig="360" w14:anchorId="12E09B1E">
          <v:shape id="_x0000_i1310" type="#_x0000_t75" style="width:27pt;height:18pt" o:ole="">
            <v:imagedata r:id="rId572" o:title=""/>
          </v:shape>
          <o:OLEObject Type="Embed" ProgID="Equation.DSMT4" ShapeID="_x0000_i1310" DrawAspect="Content" ObjectID="_1607432556" r:id="rId573"/>
        </w:object>
      </w:r>
      <w:r>
        <w:t xml:space="preserve"> can be invertible when </w:t>
      </w:r>
      <w:r w:rsidRPr="00D8609D">
        <w:rPr>
          <w:i/>
        </w:rPr>
        <w:t>A</w:t>
      </w:r>
      <w:r>
        <w:t xml:space="preserve"> is not square matrix.</w:t>
      </w:r>
    </w:p>
    <w:p w14:paraId="77141BCD" w14:textId="77777777" w:rsidR="00D8609D" w:rsidRDefault="00D8609D" w:rsidP="00C3375A">
      <w:pPr>
        <w:pStyle w:val="ListParagraph"/>
        <w:numPr>
          <w:ilvl w:val="0"/>
          <w:numId w:val="29"/>
        </w:numPr>
        <w:tabs>
          <w:tab w:val="left" w:pos="1440"/>
        </w:tabs>
        <w:spacing w:line="360" w:lineRule="auto"/>
        <w:ind w:left="720"/>
      </w:pPr>
      <w:r w:rsidRPr="00FB6B31">
        <w:rPr>
          <w:b/>
          <w:i/>
        </w:rPr>
        <w:t>True</w:t>
      </w:r>
      <w:r>
        <w:t>;</w:t>
      </w:r>
      <w:r>
        <w:tab/>
        <w:t xml:space="preserve">if </w:t>
      </w:r>
      <w:r w:rsidRPr="002E52C5">
        <w:rPr>
          <w:i/>
        </w:rPr>
        <w:t>A</w:t>
      </w:r>
      <w:r>
        <w:t xml:space="preserve"> is invertible, so is </w:t>
      </w:r>
      <w:r w:rsidR="00AC20E8" w:rsidRPr="00025957">
        <w:rPr>
          <w:position w:val="-4"/>
        </w:rPr>
        <w:object w:dxaOrig="380" w:dyaOrig="360" w14:anchorId="4DAB7BFB">
          <v:shape id="_x0000_i1311" type="#_x0000_t75" style="width:19.5pt;height:18pt" o:ole="">
            <v:imagedata r:id="rId574" o:title=""/>
          </v:shape>
          <o:OLEObject Type="Embed" ProgID="Equation.DSMT4" ShapeID="_x0000_i1311" DrawAspect="Content" ObjectID="_1607432557" r:id="rId575"/>
        </w:object>
      </w:r>
      <w:r>
        <w:t xml:space="preserve">, so the product </w:t>
      </w:r>
      <w:r w:rsidR="00AC20E8" w:rsidRPr="00025957">
        <w:rPr>
          <w:position w:val="-4"/>
        </w:rPr>
        <w:object w:dxaOrig="540" w:dyaOrig="360" w14:anchorId="46C01ADC">
          <v:shape id="_x0000_i1312" type="#_x0000_t75" style="width:27pt;height:18pt" o:ole="">
            <v:imagedata r:id="rId576" o:title=""/>
          </v:shape>
          <o:OLEObject Type="Embed" ProgID="Equation.DSMT4" ShapeID="_x0000_i1312" DrawAspect="Content" ObjectID="_1607432558" r:id="rId577"/>
        </w:object>
      </w:r>
      <w:r>
        <w:t xml:space="preserve"> is also invertible</w:t>
      </w:r>
    </w:p>
    <w:p w14:paraId="597B6C40" w14:textId="77777777" w:rsidR="00D8609D" w:rsidRPr="00FB6B31" w:rsidRDefault="00D8609D" w:rsidP="00C3375A">
      <w:pPr>
        <w:pStyle w:val="ListParagraph"/>
        <w:numPr>
          <w:ilvl w:val="0"/>
          <w:numId w:val="29"/>
        </w:numPr>
        <w:tabs>
          <w:tab w:val="left" w:pos="1440"/>
        </w:tabs>
        <w:spacing w:line="360" w:lineRule="auto"/>
        <w:ind w:left="720"/>
        <w:rPr>
          <w:b/>
          <w:i/>
        </w:rPr>
      </w:pPr>
      <w:r w:rsidRPr="00FB6B31">
        <w:rPr>
          <w:b/>
          <w:i/>
        </w:rPr>
        <w:t>True</w:t>
      </w:r>
    </w:p>
    <w:p w14:paraId="6EF4B8ED" w14:textId="53FB3B96" w:rsidR="00D8609D" w:rsidRDefault="00D8609D" w:rsidP="00C3375A">
      <w:pPr>
        <w:pStyle w:val="ListParagraph"/>
        <w:numPr>
          <w:ilvl w:val="0"/>
          <w:numId w:val="29"/>
        </w:numPr>
        <w:tabs>
          <w:tab w:val="left" w:pos="1440"/>
        </w:tabs>
        <w:spacing w:line="360" w:lineRule="auto"/>
        <w:ind w:left="720"/>
      </w:pPr>
      <w:r w:rsidRPr="00FB6B31">
        <w:rPr>
          <w:b/>
          <w:i/>
        </w:rPr>
        <w:t>False</w:t>
      </w:r>
      <w:r>
        <w:t>;</w:t>
      </w:r>
      <w:r>
        <w:tab/>
        <w:t xml:space="preserve">the system </w:t>
      </w:r>
      <w:r w:rsidR="005F3EFF" w:rsidRPr="00564EDC">
        <w:rPr>
          <w:position w:val="-6"/>
        </w:rPr>
        <w:object w:dxaOrig="1359" w:dyaOrig="380" w14:anchorId="059C3072">
          <v:shape id="_x0000_i1313" type="#_x0000_t75" style="width:68.25pt;height:19.5pt" o:ole="">
            <v:imagedata r:id="rId557" o:title=""/>
          </v:shape>
          <o:OLEObject Type="Embed" ProgID="Equation.DSMT4" ShapeID="_x0000_i1313" DrawAspect="Content" ObjectID="_1607432559" r:id="rId578"/>
        </w:object>
      </w:r>
      <w:r>
        <w:t xml:space="preserve"> may be consistent</w:t>
      </w:r>
    </w:p>
    <w:p w14:paraId="3D674898" w14:textId="77777777" w:rsidR="00D8609D" w:rsidRPr="00FB6B31" w:rsidRDefault="00D8609D" w:rsidP="00C3375A">
      <w:pPr>
        <w:pStyle w:val="ListParagraph"/>
        <w:numPr>
          <w:ilvl w:val="0"/>
          <w:numId w:val="29"/>
        </w:numPr>
        <w:tabs>
          <w:tab w:val="left" w:pos="1440"/>
        </w:tabs>
        <w:spacing w:line="360" w:lineRule="auto"/>
        <w:ind w:left="720"/>
        <w:rPr>
          <w:b/>
          <w:i/>
        </w:rPr>
      </w:pPr>
      <w:r w:rsidRPr="00FB6B31">
        <w:rPr>
          <w:b/>
          <w:i/>
        </w:rPr>
        <w:t>True</w:t>
      </w:r>
    </w:p>
    <w:p w14:paraId="3E58C9A8" w14:textId="77777777" w:rsidR="00D8609D" w:rsidRDefault="004142BC" w:rsidP="00C3375A">
      <w:pPr>
        <w:pStyle w:val="ListParagraph"/>
        <w:numPr>
          <w:ilvl w:val="0"/>
          <w:numId w:val="29"/>
        </w:numPr>
        <w:tabs>
          <w:tab w:val="left" w:pos="1440"/>
        </w:tabs>
        <w:spacing w:line="360" w:lineRule="auto"/>
        <w:ind w:left="720"/>
      </w:pPr>
      <w:r w:rsidRPr="00FB6B31">
        <w:rPr>
          <w:b/>
          <w:i/>
        </w:rPr>
        <w:t>False</w:t>
      </w:r>
      <w:r>
        <w:t>;</w:t>
      </w:r>
      <w:r>
        <w:tab/>
        <w:t>the least squares solution may involve a parameter</w:t>
      </w:r>
    </w:p>
    <w:p w14:paraId="6F3D1515" w14:textId="492EBF5A" w:rsidR="004142BC" w:rsidRDefault="004142BC" w:rsidP="0088328E">
      <w:pPr>
        <w:pStyle w:val="ListParagraph"/>
        <w:numPr>
          <w:ilvl w:val="0"/>
          <w:numId w:val="29"/>
        </w:numPr>
        <w:tabs>
          <w:tab w:val="left" w:pos="720"/>
        </w:tabs>
        <w:ind w:left="1440" w:hanging="1080"/>
      </w:pPr>
      <w:r w:rsidRPr="00FB6B31">
        <w:rPr>
          <w:b/>
          <w:i/>
        </w:rPr>
        <w:t>True</w:t>
      </w:r>
      <w:r>
        <w:t>;</w:t>
      </w:r>
      <w:r>
        <w:tab/>
        <w:t xml:space="preserve">if </w:t>
      </w:r>
      <w:r w:rsidRPr="002E52C5">
        <w:rPr>
          <w:i/>
        </w:rPr>
        <w:t>A</w:t>
      </w:r>
      <w:r>
        <w:t xml:space="preserve"> has linearly independent column vectors; then </w:t>
      </w:r>
      <w:r w:rsidR="00AC20E8" w:rsidRPr="00025957">
        <w:rPr>
          <w:position w:val="-4"/>
        </w:rPr>
        <w:object w:dxaOrig="540" w:dyaOrig="360" w14:anchorId="0C4333E1">
          <v:shape id="_x0000_i1314" type="#_x0000_t75" style="width:27pt;height:18pt" o:ole="">
            <v:imagedata r:id="rId579" o:title=""/>
          </v:shape>
          <o:OLEObject Type="Embed" ProgID="Equation.DSMT4" ShapeID="_x0000_i1314" DrawAspect="Content" ObjectID="_1607432560" r:id="rId580"/>
        </w:object>
      </w:r>
      <w:r w:rsidR="002E52C5">
        <w:t xml:space="preserve"> is invertible, so </w:t>
      </w:r>
      <w:r w:rsidR="005F3EFF" w:rsidRPr="00564EDC">
        <w:rPr>
          <w:position w:val="-6"/>
        </w:rPr>
        <w:object w:dxaOrig="1359" w:dyaOrig="380" w14:anchorId="27176FF5">
          <v:shape id="_x0000_i1315" type="#_x0000_t75" style="width:68.25pt;height:19.5pt" o:ole="">
            <v:imagedata r:id="rId557" o:title=""/>
          </v:shape>
          <o:OLEObject Type="Embed" ProgID="Equation.DSMT4" ShapeID="_x0000_i1315" DrawAspect="Content" ObjectID="_1607432561" r:id="rId581"/>
        </w:object>
      </w:r>
      <w:r w:rsidR="002E52C5">
        <w:t xml:space="preserve"> has a unique solution</w:t>
      </w:r>
    </w:p>
    <w:p w14:paraId="155ECBC8" w14:textId="77777777" w:rsidR="00EF42B9" w:rsidRDefault="00EF42B9" w:rsidP="00EF42B9"/>
    <w:p w14:paraId="70BC6296" w14:textId="3B0146C0" w:rsidR="004D1197" w:rsidRDefault="004D1197" w:rsidP="00EF42B9">
      <w:r>
        <w:br w:type="page"/>
      </w:r>
    </w:p>
    <w:p w14:paraId="23064880" w14:textId="77777777" w:rsidR="004D1197" w:rsidRPr="005668BB" w:rsidRDefault="004D1197" w:rsidP="004D1197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576CB996" w14:textId="77777777" w:rsidR="004D1197" w:rsidRDefault="004D1197" w:rsidP="004D1197">
      <w:r>
        <w:t xml:space="preserve">A certain experiment produces the data </w:t>
      </w:r>
      <w:r w:rsidRPr="003809AE">
        <w:rPr>
          <w:position w:val="-14"/>
        </w:rPr>
        <w:object w:dxaOrig="4760" w:dyaOrig="400" w14:anchorId="2DBD1EF9">
          <v:shape id="_x0000_i1316" type="#_x0000_t75" style="width:237.75pt;height:20.25pt" o:ole="">
            <v:imagedata r:id="rId582" o:title=""/>
          </v:shape>
          <o:OLEObject Type="Embed" ProgID="Equation.DSMT4" ShapeID="_x0000_i1316" DrawAspect="Content" ObjectID="_1607432562" r:id="rId583"/>
        </w:object>
      </w:r>
      <w:r>
        <w:t>.</w:t>
      </w:r>
    </w:p>
    <w:p w14:paraId="3B03FCCE" w14:textId="011883B7" w:rsidR="00EF42B9" w:rsidRDefault="004D1197" w:rsidP="004D1197">
      <w:r>
        <w:t xml:space="preserve">Find the function that it will fit these data in the form of </w:t>
      </w:r>
      <w:r w:rsidRPr="003809AE">
        <w:rPr>
          <w:position w:val="-18"/>
        </w:rPr>
        <w:object w:dxaOrig="1600" w:dyaOrig="499" w14:anchorId="4B5A0488">
          <v:shape id="_x0000_i1317" type="#_x0000_t75" style="width:80.25pt;height:24.75pt" o:ole="">
            <v:imagedata r:id="rId584" o:title=""/>
          </v:shape>
          <o:OLEObject Type="Embed" ProgID="Equation.DSMT4" ShapeID="_x0000_i1317" DrawAspect="Content" ObjectID="_1607432563" r:id="rId585"/>
        </w:object>
      </w:r>
    </w:p>
    <w:p w14:paraId="3E3F9505" w14:textId="77777777" w:rsidR="004D1197" w:rsidRPr="006B7144" w:rsidRDefault="004D1197" w:rsidP="00D212FB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AB4D539" w14:textId="444B0457" w:rsidR="003B354D" w:rsidRDefault="003B354D" w:rsidP="003B354D">
      <w:pPr>
        <w:spacing w:line="360" w:lineRule="auto"/>
        <w:ind w:left="360"/>
      </w:pPr>
      <w:r w:rsidRPr="0025018B">
        <w:rPr>
          <w:b/>
          <w:i/>
          <w:color w:val="4F6228" w:themeColor="accent3" w:themeShade="80"/>
        </w:rPr>
        <w:t>Given</w:t>
      </w:r>
      <w:r>
        <w:t>:</w:t>
      </w:r>
      <w:r w:rsidR="0025018B">
        <w:t xml:space="preserve"> the equation </w:t>
      </w:r>
      <w:r w:rsidRPr="003809AE">
        <w:rPr>
          <w:position w:val="-18"/>
        </w:rPr>
        <w:object w:dxaOrig="1600" w:dyaOrig="499" w14:anchorId="17CD4D72">
          <v:shape id="_x0000_i1318" type="#_x0000_t75" style="width:80.25pt;height:24.75pt" o:ole="">
            <v:imagedata r:id="rId584" o:title=""/>
          </v:shape>
          <o:OLEObject Type="Embed" ProgID="Equation.DSMT4" ShapeID="_x0000_i1318" DrawAspect="Content" ObjectID="_1607432564" r:id="rId586"/>
        </w:object>
      </w:r>
      <w:r>
        <w:t xml:space="preserve"> that best fits the given points. Then</w:t>
      </w:r>
    </w:p>
    <w:p w14:paraId="566FBE4F" w14:textId="71EBB159" w:rsidR="0025018B" w:rsidRDefault="00864D26" w:rsidP="0025018B">
      <w:pPr>
        <w:ind w:left="360"/>
      </w:pPr>
      <w:r w:rsidRPr="00864D26">
        <w:rPr>
          <w:position w:val="-84"/>
        </w:rPr>
        <w:object w:dxaOrig="2240" w:dyaOrig="1800" w14:anchorId="3394A455">
          <v:shape id="_x0000_i1319" type="#_x0000_t75" style="width:113.25pt;height:90.75pt" o:ole="">
            <v:imagedata r:id="rId587" o:title=""/>
          </v:shape>
          <o:OLEObject Type="Embed" ProgID="Equation.DSMT4" ShapeID="_x0000_i1319" DrawAspect="Content" ObjectID="_1607432565" r:id="rId588"/>
        </w:object>
      </w:r>
    </w:p>
    <w:p w14:paraId="17E4D377" w14:textId="2A9EA529" w:rsidR="0025018B" w:rsidRDefault="0025018B" w:rsidP="00021F2F">
      <w:pPr>
        <w:spacing w:line="360" w:lineRule="auto"/>
        <w:ind w:left="360"/>
      </w:pPr>
      <w:r>
        <w:t xml:space="preserve">where </w:t>
      </w:r>
      <w:r w:rsidR="00864D26" w:rsidRPr="00864D26">
        <w:rPr>
          <w:position w:val="-84"/>
        </w:rPr>
        <w:object w:dxaOrig="3600" w:dyaOrig="1800" w14:anchorId="68711CEE">
          <v:shape id="_x0000_i1320" type="#_x0000_t75" style="width:180pt;height:90.75pt" o:ole="">
            <v:imagedata r:id="rId589" o:title=""/>
          </v:shape>
          <o:OLEObject Type="Embed" ProgID="Equation.DSMT4" ShapeID="_x0000_i1320" DrawAspect="Content" ObjectID="_1607432566" r:id="rId590"/>
        </w:object>
      </w:r>
    </w:p>
    <w:p w14:paraId="2F2B80EA" w14:textId="77777777" w:rsidR="00021F2F" w:rsidRDefault="00021F2F" w:rsidP="00021F2F">
      <w:pPr>
        <w:ind w:left="360"/>
      </w:pPr>
      <w:r>
        <w:t xml:space="preserve">The normal equation formula: </w:t>
      </w:r>
      <w:r w:rsidRPr="00564EDC">
        <w:rPr>
          <w:position w:val="-10"/>
        </w:rPr>
        <w:object w:dxaOrig="1380" w:dyaOrig="420" w14:anchorId="71F06A50">
          <v:shape id="_x0000_i1321" type="#_x0000_t75" style="width:69pt;height:21pt" o:ole="">
            <v:imagedata r:id="rId18" o:title=""/>
          </v:shape>
          <o:OLEObject Type="Embed" ProgID="Equation.DSMT4" ShapeID="_x0000_i1321" DrawAspect="Content" ObjectID="_1607432567" r:id="rId591"/>
        </w:object>
      </w:r>
    </w:p>
    <w:p w14:paraId="2332E10D" w14:textId="06B93454" w:rsidR="00021F2F" w:rsidRDefault="00021F2F" w:rsidP="00021F2F">
      <w:pPr>
        <w:spacing w:line="360" w:lineRule="auto"/>
        <w:ind w:left="360"/>
      </w:pPr>
      <w:r w:rsidRPr="00021F2F">
        <w:rPr>
          <w:position w:val="-84"/>
        </w:rPr>
        <w:object w:dxaOrig="6080" w:dyaOrig="1800" w14:anchorId="2DED7C57">
          <v:shape id="_x0000_i1322" type="#_x0000_t75" style="width:303.75pt;height:90pt" o:ole="">
            <v:imagedata r:id="rId592" o:title=""/>
          </v:shape>
          <o:OLEObject Type="Embed" ProgID="Equation.DSMT4" ShapeID="_x0000_i1322" DrawAspect="Content" ObjectID="_1607432568" r:id="rId593"/>
        </w:object>
      </w:r>
      <w:r>
        <w:t xml:space="preserve"> </w:t>
      </w:r>
    </w:p>
    <w:p w14:paraId="0A191C63" w14:textId="14F7CC64" w:rsidR="00396512" w:rsidRDefault="009E1B74" w:rsidP="00021F2F">
      <w:pPr>
        <w:spacing w:line="360" w:lineRule="auto"/>
        <w:ind w:left="360"/>
      </w:pPr>
      <w:r w:rsidRPr="00243E68">
        <w:rPr>
          <w:position w:val="-38"/>
        </w:rPr>
        <w:object w:dxaOrig="2820" w:dyaOrig="880" w14:anchorId="0062B957">
          <v:shape id="_x0000_i1323" type="#_x0000_t75" style="width:141pt;height:44.25pt" o:ole="">
            <v:imagedata r:id="rId594" o:title=""/>
          </v:shape>
          <o:OLEObject Type="Embed" ProgID="Equation.DSMT4" ShapeID="_x0000_i1323" DrawAspect="Content" ObjectID="_1607432569" r:id="rId595"/>
        </w:object>
      </w:r>
    </w:p>
    <w:bookmarkStart w:id="3" w:name="_Hlk533683424"/>
    <w:p w14:paraId="0C8E4A22" w14:textId="5859C93A" w:rsidR="004D1197" w:rsidRDefault="00AB47DF" w:rsidP="00FB77B5">
      <w:pPr>
        <w:spacing w:line="360" w:lineRule="auto"/>
        <w:ind w:left="720"/>
      </w:pPr>
      <w:r w:rsidRPr="00FA6F67">
        <w:rPr>
          <w:position w:val="-30"/>
        </w:rPr>
        <w:object w:dxaOrig="8720" w:dyaOrig="720" w14:anchorId="0A34363F">
          <v:shape id="_x0000_i1324" type="#_x0000_t75" style="width:435.75pt;height:36pt" o:ole="">
            <v:imagedata r:id="rId596" o:title=""/>
          </v:shape>
          <o:OLEObject Type="Embed" ProgID="Equation.DSMT4" ShapeID="_x0000_i1324" DrawAspect="Content" ObjectID="_1607432570" r:id="rId597"/>
        </w:object>
      </w:r>
      <w:bookmarkEnd w:id="3"/>
      <w:r w:rsidR="00F4133F">
        <w:t xml:space="preserve"> </w:t>
      </w:r>
    </w:p>
    <w:p w14:paraId="58A17A62" w14:textId="26C89290" w:rsidR="00F4133F" w:rsidRDefault="00655D9F" w:rsidP="00D02B48">
      <w:pPr>
        <w:ind w:left="360"/>
      </w:pPr>
      <w:r w:rsidRPr="00655D9F">
        <w:rPr>
          <w:noProof/>
        </w:rPr>
        <w:drawing>
          <wp:anchor distT="0" distB="0" distL="114300" distR="114300" simplePos="0" relativeHeight="251686400" behindDoc="0" locked="0" layoutInCell="1" allowOverlap="1" wp14:anchorId="7D164F11" wp14:editId="592692EB">
            <wp:simplePos x="0" y="0"/>
            <wp:positionH relativeFrom="column">
              <wp:posOffset>2423160</wp:posOffset>
            </wp:positionH>
            <wp:positionV relativeFrom="paragraph">
              <wp:posOffset>57150</wp:posOffset>
            </wp:positionV>
            <wp:extent cx="2416145" cy="2011680"/>
            <wp:effectExtent l="0" t="0" r="3810" b="762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145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5DD4" w:rsidRPr="0028377E">
        <w:rPr>
          <w:position w:val="-24"/>
        </w:rPr>
        <w:object w:dxaOrig="1359" w:dyaOrig="600" w14:anchorId="40BC5291">
          <v:shape id="_x0000_i1325" type="#_x0000_t75" style="width:68.25pt;height:30pt" o:ole="">
            <v:imagedata r:id="rId599" o:title=""/>
          </v:shape>
          <o:OLEObject Type="Embed" ProgID="Equation.DSMT4" ShapeID="_x0000_i1325" DrawAspect="Content" ObjectID="_1607432571" r:id="rId600"/>
        </w:object>
      </w:r>
    </w:p>
    <w:p w14:paraId="5CFF99A7" w14:textId="3AD5337C" w:rsidR="00225DD4" w:rsidRDefault="00225DD4" w:rsidP="00225DD4">
      <w:pPr>
        <w:tabs>
          <w:tab w:val="left" w:pos="720"/>
        </w:tabs>
        <w:spacing w:line="360" w:lineRule="auto"/>
        <w:ind w:left="360"/>
      </w:pPr>
      <w:r>
        <w:tab/>
      </w:r>
      <w:r w:rsidRPr="00225DD4">
        <w:rPr>
          <w:position w:val="-10"/>
        </w:rPr>
        <w:object w:dxaOrig="780" w:dyaOrig="340" w14:anchorId="3E383A58">
          <v:shape id="_x0000_i1326" type="#_x0000_t75" style="width:39pt;height:17.25pt" o:ole="">
            <v:imagedata r:id="rId601" o:title=""/>
          </v:shape>
          <o:OLEObject Type="Embed" ProgID="Equation.DSMT4" ShapeID="_x0000_i1326" DrawAspect="Content" ObjectID="_1607432572" r:id="rId602"/>
        </w:object>
      </w:r>
      <w:r>
        <w:t xml:space="preserve"> </w:t>
      </w:r>
    </w:p>
    <w:p w14:paraId="6BA05D34" w14:textId="75A8B997" w:rsidR="009E1B74" w:rsidRDefault="00225DD4" w:rsidP="009E1B74">
      <w:pPr>
        <w:ind w:left="360"/>
      </w:pPr>
      <w:r w:rsidRPr="0028377E">
        <w:rPr>
          <w:position w:val="-24"/>
        </w:rPr>
        <w:object w:dxaOrig="1359" w:dyaOrig="560" w14:anchorId="3DF7EF33">
          <v:shape id="_x0000_i1327" type="#_x0000_t75" style="width:68.25pt;height:27.75pt" o:ole="">
            <v:imagedata r:id="rId603" o:title=""/>
          </v:shape>
          <o:OLEObject Type="Embed" ProgID="Equation.DSMT4" ShapeID="_x0000_i1327" DrawAspect="Content" ObjectID="_1607432573" r:id="rId604"/>
        </w:object>
      </w:r>
    </w:p>
    <w:p w14:paraId="5376A09A" w14:textId="7C4DC7EE" w:rsidR="00225DD4" w:rsidRDefault="00225DD4" w:rsidP="008E0A40">
      <w:pPr>
        <w:tabs>
          <w:tab w:val="left" w:pos="720"/>
        </w:tabs>
        <w:spacing w:line="360" w:lineRule="auto"/>
        <w:ind w:left="360"/>
      </w:pPr>
      <w:r>
        <w:tab/>
      </w:r>
      <w:r w:rsidRPr="00225DD4">
        <w:rPr>
          <w:position w:val="-10"/>
        </w:rPr>
        <w:object w:dxaOrig="1060" w:dyaOrig="340" w14:anchorId="6FE804DA">
          <v:shape id="_x0000_i1328" type="#_x0000_t75" style="width:53.25pt;height:17.25pt" o:ole="">
            <v:imagedata r:id="rId605" o:title=""/>
          </v:shape>
          <o:OLEObject Type="Embed" ProgID="Equation.DSMT4" ShapeID="_x0000_i1328" DrawAspect="Content" ObjectID="_1607432574" r:id="rId606"/>
        </w:object>
      </w:r>
    </w:p>
    <w:p w14:paraId="2306264C" w14:textId="7EADAF68" w:rsidR="009E1B74" w:rsidRDefault="008E0A40" w:rsidP="00D02B48">
      <w:pPr>
        <w:ind w:left="360"/>
      </w:pPr>
      <w:r w:rsidRPr="008E0A40">
        <w:rPr>
          <w:position w:val="-16"/>
        </w:rPr>
        <w:object w:dxaOrig="1760" w:dyaOrig="480" w14:anchorId="2A716A7A">
          <v:shape id="_x0000_i1329" type="#_x0000_t75" style="width:87.75pt;height:24pt" o:ole="">
            <v:imagedata r:id="rId607" o:title=""/>
          </v:shape>
          <o:OLEObject Type="Embed" ProgID="Equation.DSMT4" ShapeID="_x0000_i1329" DrawAspect="Content" ObjectID="_1607432575" r:id="rId608"/>
        </w:object>
      </w:r>
    </w:p>
    <w:p w14:paraId="7F0EE937" w14:textId="082BC322" w:rsidR="004D4A71" w:rsidRDefault="004D4A71" w:rsidP="00D02B48">
      <w:pPr>
        <w:ind w:left="360"/>
      </w:pPr>
      <w:r>
        <w:br w:type="page"/>
      </w:r>
    </w:p>
    <w:p w14:paraId="5E6FBA98" w14:textId="77777777" w:rsidR="004D1197" w:rsidRPr="005668BB" w:rsidRDefault="004D1197" w:rsidP="004D1197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5D6E3178" w14:textId="77777777" w:rsidR="004D1197" w:rsidRDefault="004D1197" w:rsidP="004D1197">
      <w:r>
        <w:t xml:space="preserve">According to Kepler’s first law, a comet should have an ellipse, parabolic, or hyperbolic orbit (with gravitational attractions from the planets ignored). In suitable polar coordinates, the position </w:t>
      </w:r>
      <w:r w:rsidRPr="00EF556E">
        <w:rPr>
          <w:position w:val="-14"/>
        </w:rPr>
        <w:object w:dxaOrig="680" w:dyaOrig="400" w14:anchorId="6860E0BE">
          <v:shape id="_x0000_i1330" type="#_x0000_t75" style="width:33.75pt;height:20.25pt" o:ole="">
            <v:imagedata r:id="rId609" o:title=""/>
          </v:shape>
          <o:OLEObject Type="Embed" ProgID="Equation.DSMT4" ShapeID="_x0000_i1330" DrawAspect="Content" ObjectID="_1607432576" r:id="rId610"/>
        </w:object>
      </w:r>
      <w:r>
        <w:t xml:space="preserve"> of a comet satisfies an equation of the form</w:t>
      </w:r>
    </w:p>
    <w:p w14:paraId="676CBAB5" w14:textId="77777777" w:rsidR="004D1197" w:rsidRPr="00FD3ED2" w:rsidRDefault="004D1197" w:rsidP="004D1197">
      <w:pPr>
        <w:pStyle w:val="ListParagraph"/>
        <w:spacing w:line="240" w:lineRule="auto"/>
        <w:ind w:left="1440"/>
        <w:rPr>
          <w:sz w:val="12"/>
        </w:rPr>
      </w:pPr>
    </w:p>
    <w:p w14:paraId="5143A418" w14:textId="77777777" w:rsidR="004D1197" w:rsidRDefault="004D1197" w:rsidP="004D1197">
      <w:pPr>
        <w:pStyle w:val="ListParagraph"/>
        <w:spacing w:line="360" w:lineRule="auto"/>
        <w:ind w:left="1440"/>
      </w:pPr>
      <w:r w:rsidRPr="00EF556E">
        <w:rPr>
          <w:position w:val="-14"/>
        </w:rPr>
        <w:object w:dxaOrig="1860" w:dyaOrig="400" w14:anchorId="679AD8ED">
          <v:shape id="_x0000_i1331" type="#_x0000_t75" style="width:93pt;height:20.25pt" o:ole="">
            <v:imagedata r:id="rId611" o:title=""/>
          </v:shape>
          <o:OLEObject Type="Embed" ProgID="Equation.DSMT4" ShapeID="_x0000_i1331" DrawAspect="Content" ObjectID="_1607432577" r:id="rId612"/>
        </w:object>
      </w:r>
    </w:p>
    <w:p w14:paraId="2AFB0D9A" w14:textId="77777777" w:rsidR="004D1197" w:rsidRDefault="004D1197" w:rsidP="004D1197">
      <w:pPr>
        <w:spacing w:after="80"/>
      </w:pPr>
      <w:r>
        <w:t xml:space="preserve">Where </w:t>
      </w:r>
      <w:r w:rsidRPr="00641304">
        <w:rPr>
          <w:position w:val="-10"/>
        </w:rPr>
        <w:object w:dxaOrig="240" w:dyaOrig="320" w14:anchorId="3A80D843">
          <v:shape id="_x0000_i1332" type="#_x0000_t75" style="width:12pt;height:15.75pt" o:ole="">
            <v:imagedata r:id="rId613" o:title=""/>
          </v:shape>
          <o:OLEObject Type="Embed" ProgID="Equation.DSMT4" ShapeID="_x0000_i1332" DrawAspect="Content" ObjectID="_1607432578" r:id="rId614"/>
        </w:object>
      </w:r>
      <w:r>
        <w:t xml:space="preserve"> is a constant and </w:t>
      </w:r>
      <w:r w:rsidRPr="00F310B2">
        <w:rPr>
          <w:i/>
          <w:sz w:val="28"/>
        </w:rPr>
        <w:t>e</w:t>
      </w:r>
      <w:r>
        <w:t xml:space="preserve"> is the eccentricity of the orbit, with </w:t>
      </w:r>
      <w:r w:rsidRPr="00F310B2">
        <w:rPr>
          <w:position w:val="-6"/>
        </w:rPr>
        <w:object w:dxaOrig="859" w:dyaOrig="279" w14:anchorId="7BF545D9">
          <v:shape id="_x0000_i1333" type="#_x0000_t75" style="width:42.75pt;height:14.25pt" o:ole="">
            <v:imagedata r:id="rId615" o:title=""/>
          </v:shape>
          <o:OLEObject Type="Embed" ProgID="Equation.DSMT4" ShapeID="_x0000_i1333" DrawAspect="Content" ObjectID="_1607432579" r:id="rId616"/>
        </w:object>
      </w:r>
      <w:r>
        <w:t xml:space="preserve"> for an ellipse, </w:t>
      </w:r>
      <w:r w:rsidRPr="00F310B2">
        <w:rPr>
          <w:position w:val="-6"/>
        </w:rPr>
        <w:object w:dxaOrig="499" w:dyaOrig="279" w14:anchorId="0B8588ED">
          <v:shape id="_x0000_i1334" type="#_x0000_t75" style="width:24.75pt;height:14.25pt" o:ole="">
            <v:imagedata r:id="rId617" o:title=""/>
          </v:shape>
          <o:OLEObject Type="Embed" ProgID="Equation.DSMT4" ShapeID="_x0000_i1334" DrawAspect="Content" ObjectID="_1607432580" r:id="rId618"/>
        </w:object>
      </w:r>
      <w:r>
        <w:t xml:space="preserve"> for a parabolic, and </w:t>
      </w:r>
      <w:r w:rsidRPr="00F310B2">
        <w:rPr>
          <w:position w:val="-6"/>
        </w:rPr>
        <w:object w:dxaOrig="499" w:dyaOrig="279" w14:anchorId="1CE29F93">
          <v:shape id="_x0000_i1335" type="#_x0000_t75" style="width:24.75pt;height:14.25pt" o:ole="">
            <v:imagedata r:id="rId619" o:title=""/>
          </v:shape>
          <o:OLEObject Type="Embed" ProgID="Equation.DSMT4" ShapeID="_x0000_i1335" DrawAspect="Content" ObjectID="_1607432581" r:id="rId620"/>
        </w:object>
      </w:r>
      <w:r>
        <w:t xml:space="preserve"> for a hyperbola.</w:t>
      </w:r>
    </w:p>
    <w:p w14:paraId="7C45A176" w14:textId="77777777" w:rsidR="004D1197" w:rsidRDefault="004D1197" w:rsidP="004D1197">
      <w:pPr>
        <w:pStyle w:val="ListParagraph"/>
        <w:spacing w:line="360" w:lineRule="auto"/>
        <w:ind w:left="0"/>
      </w:pPr>
      <w:r>
        <w:t>Suppose observations of a newly discovered comet provide the data below.</w:t>
      </w:r>
    </w:p>
    <w:p w14:paraId="165027E0" w14:textId="77777777" w:rsidR="004D1197" w:rsidRDefault="004D1197" w:rsidP="004D1197">
      <w:pPr>
        <w:pStyle w:val="ListParagraph"/>
        <w:spacing w:line="360" w:lineRule="auto"/>
        <w:ind w:left="1440"/>
      </w:pPr>
      <w:r w:rsidRPr="00F310B2">
        <w:rPr>
          <w:position w:val="-32"/>
        </w:rPr>
        <w:object w:dxaOrig="3379" w:dyaOrig="760" w14:anchorId="3D109C13">
          <v:shape id="_x0000_i1336" type="#_x0000_t75" style="width:168.75pt;height:38.25pt" o:ole="">
            <v:imagedata r:id="rId621" o:title=""/>
          </v:shape>
          <o:OLEObject Type="Embed" ProgID="Equation.DSMT4" ShapeID="_x0000_i1336" DrawAspect="Content" ObjectID="_1607432582" r:id="rId622"/>
        </w:object>
      </w:r>
      <w:r>
        <w:t xml:space="preserve"> </w:t>
      </w:r>
    </w:p>
    <w:p w14:paraId="7F563B99" w14:textId="1C168788" w:rsidR="004D1197" w:rsidRDefault="004D1197" w:rsidP="00770F3E">
      <w:pPr>
        <w:spacing w:line="360" w:lineRule="auto"/>
      </w:pPr>
      <w:r>
        <w:t xml:space="preserve">Determine the type of orbit, and predict where the orbit will be when </w:t>
      </w:r>
      <w:r w:rsidRPr="00F310B2">
        <w:rPr>
          <w:position w:val="-14"/>
        </w:rPr>
        <w:object w:dxaOrig="1719" w:dyaOrig="400" w14:anchorId="41405E4B">
          <v:shape id="_x0000_i1337" type="#_x0000_t75" style="width:86.25pt;height:20.25pt" o:ole="">
            <v:imagedata r:id="rId623" o:title=""/>
          </v:shape>
          <o:OLEObject Type="Embed" ProgID="Equation.DSMT4" ShapeID="_x0000_i1337" DrawAspect="Content" ObjectID="_1607432583" r:id="rId624"/>
        </w:object>
      </w:r>
      <w:r>
        <w:t>?</w:t>
      </w:r>
    </w:p>
    <w:p w14:paraId="2A394961" w14:textId="77777777" w:rsidR="004D1197" w:rsidRPr="006B7144" w:rsidRDefault="004D1197" w:rsidP="00770F3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2C0DE2F" w14:textId="42A370E9" w:rsidR="004D1197" w:rsidRDefault="0019028A" w:rsidP="00AD653D">
      <w:pPr>
        <w:spacing w:line="360" w:lineRule="auto"/>
        <w:ind w:left="360"/>
      </w:pPr>
      <w:r w:rsidRPr="0019028A">
        <w:rPr>
          <w:b/>
          <w:i/>
          <w:color w:val="4F6228" w:themeColor="accent3" w:themeShade="80"/>
        </w:rPr>
        <w:t>Given</w:t>
      </w:r>
      <w:r>
        <w:t xml:space="preserve">: the equation in the form </w:t>
      </w:r>
      <w:r w:rsidRPr="00EF556E">
        <w:rPr>
          <w:position w:val="-14"/>
        </w:rPr>
        <w:object w:dxaOrig="1860" w:dyaOrig="400" w14:anchorId="78E0BE47">
          <v:shape id="_x0000_i1338" type="#_x0000_t75" style="width:93pt;height:20.25pt" o:ole="">
            <v:imagedata r:id="rId611" o:title=""/>
          </v:shape>
          <o:OLEObject Type="Embed" ProgID="Equation.DSMT4" ShapeID="_x0000_i1338" DrawAspect="Content" ObjectID="_1607432584" r:id="rId625"/>
        </w:object>
      </w:r>
    </w:p>
    <w:p w14:paraId="1D7FA107" w14:textId="230D8DB2" w:rsidR="00820F4C" w:rsidRDefault="00164CB2" w:rsidP="00164CB2">
      <w:pPr>
        <w:ind w:left="360"/>
      </w:pPr>
      <w:r w:rsidRPr="00164CB2">
        <w:rPr>
          <w:position w:val="-14"/>
        </w:rPr>
        <w:object w:dxaOrig="3519" w:dyaOrig="400" w14:anchorId="66BA2E7F">
          <v:shape id="_x0000_i1339" type="#_x0000_t75" style="width:176.25pt;height:20.25pt" o:ole="">
            <v:imagedata r:id="rId626" o:title=""/>
          </v:shape>
          <o:OLEObject Type="Embed" ProgID="Equation.DSMT4" ShapeID="_x0000_i1339" DrawAspect="Content" ObjectID="_1607432585" r:id="rId627"/>
        </w:object>
      </w:r>
    </w:p>
    <w:p w14:paraId="6C320A88" w14:textId="3F2F5D6B" w:rsidR="00164CB2" w:rsidRDefault="00164CB2" w:rsidP="00164CB2">
      <w:pPr>
        <w:ind w:left="360"/>
      </w:pPr>
      <w:r w:rsidRPr="00164CB2">
        <w:rPr>
          <w:position w:val="-14"/>
        </w:rPr>
        <w:object w:dxaOrig="3780" w:dyaOrig="400" w14:anchorId="50F82451">
          <v:shape id="_x0000_i1340" type="#_x0000_t75" style="width:189pt;height:20.25pt" o:ole="">
            <v:imagedata r:id="rId628" o:title=""/>
          </v:shape>
          <o:OLEObject Type="Embed" ProgID="Equation.DSMT4" ShapeID="_x0000_i1340" DrawAspect="Content" ObjectID="_1607432586" r:id="rId629"/>
        </w:object>
      </w:r>
    </w:p>
    <w:p w14:paraId="171FA38C" w14:textId="6805C598" w:rsidR="00164CB2" w:rsidRDefault="00164CB2" w:rsidP="00164CB2">
      <w:pPr>
        <w:ind w:left="360"/>
      </w:pPr>
      <w:r w:rsidRPr="00164CB2">
        <w:rPr>
          <w:position w:val="-14"/>
        </w:rPr>
        <w:object w:dxaOrig="4000" w:dyaOrig="400" w14:anchorId="33D1FBE4">
          <v:shape id="_x0000_i1341" type="#_x0000_t75" style="width:200.25pt;height:20.25pt" o:ole="">
            <v:imagedata r:id="rId630" o:title=""/>
          </v:shape>
          <o:OLEObject Type="Embed" ProgID="Equation.DSMT4" ShapeID="_x0000_i1341" DrawAspect="Content" ObjectID="_1607432587" r:id="rId631"/>
        </w:object>
      </w:r>
    </w:p>
    <w:p w14:paraId="430E3350" w14:textId="107E4963" w:rsidR="00164CB2" w:rsidRDefault="0006142A" w:rsidP="00164CB2">
      <w:pPr>
        <w:ind w:left="360"/>
      </w:pPr>
      <w:r w:rsidRPr="00164CB2">
        <w:rPr>
          <w:position w:val="-14"/>
        </w:rPr>
        <w:object w:dxaOrig="3960" w:dyaOrig="400" w14:anchorId="12D35E0E">
          <v:shape id="_x0000_i1342" type="#_x0000_t75" style="width:198pt;height:20.25pt" o:ole="">
            <v:imagedata r:id="rId632" o:title=""/>
          </v:shape>
          <o:OLEObject Type="Embed" ProgID="Equation.DSMT4" ShapeID="_x0000_i1342" DrawAspect="Content" ObjectID="_1607432588" r:id="rId633"/>
        </w:object>
      </w:r>
    </w:p>
    <w:p w14:paraId="15A82985" w14:textId="1F16A028" w:rsidR="00164CB2" w:rsidRDefault="0006142A" w:rsidP="005A7215">
      <w:pPr>
        <w:spacing w:line="480" w:lineRule="auto"/>
        <w:ind w:left="360"/>
      </w:pPr>
      <w:r w:rsidRPr="00164CB2">
        <w:rPr>
          <w:position w:val="-14"/>
        </w:rPr>
        <w:object w:dxaOrig="4000" w:dyaOrig="400" w14:anchorId="6F4D9806">
          <v:shape id="_x0000_i1343" type="#_x0000_t75" style="width:200.25pt;height:20.25pt" o:ole="">
            <v:imagedata r:id="rId634" o:title=""/>
          </v:shape>
          <o:OLEObject Type="Embed" ProgID="Equation.DSMT4" ShapeID="_x0000_i1343" DrawAspect="Content" ObjectID="_1607432589" r:id="rId635"/>
        </w:object>
      </w:r>
    </w:p>
    <w:p w14:paraId="66A277CF" w14:textId="1C21FB65" w:rsidR="001775A8" w:rsidRDefault="0006142A" w:rsidP="001775A8">
      <w:pPr>
        <w:spacing w:line="360" w:lineRule="auto"/>
        <w:ind w:left="360"/>
      </w:pPr>
      <w:r w:rsidRPr="00864D26">
        <w:rPr>
          <w:position w:val="-84"/>
        </w:rPr>
        <w:object w:dxaOrig="2460" w:dyaOrig="1800" w14:anchorId="338819B2">
          <v:shape id="_x0000_i1344" type="#_x0000_t75" style="width:123.75pt;height:90.75pt" o:ole="">
            <v:imagedata r:id="rId636" o:title=""/>
          </v:shape>
          <o:OLEObject Type="Embed" ProgID="Equation.DSMT4" ShapeID="_x0000_i1344" DrawAspect="Content" ObjectID="_1607432590" r:id="rId637"/>
        </w:object>
      </w:r>
    </w:p>
    <w:p w14:paraId="01DB2E46" w14:textId="1A13BCFD" w:rsidR="001775A8" w:rsidRDefault="001775A8" w:rsidP="001775A8">
      <w:pPr>
        <w:spacing w:line="360" w:lineRule="auto"/>
        <w:ind w:left="360"/>
      </w:pPr>
      <w:r>
        <w:t xml:space="preserve">where </w:t>
      </w:r>
      <w:r w:rsidR="007372B5" w:rsidRPr="00864D26">
        <w:rPr>
          <w:position w:val="-84"/>
        </w:rPr>
        <w:object w:dxaOrig="3820" w:dyaOrig="1800" w14:anchorId="074E9F8E">
          <v:shape id="_x0000_i1345" type="#_x0000_t75" style="width:190.5pt;height:90.75pt" o:ole="">
            <v:imagedata r:id="rId638" o:title=""/>
          </v:shape>
          <o:OLEObject Type="Embed" ProgID="Equation.DSMT4" ShapeID="_x0000_i1345" DrawAspect="Content" ObjectID="_1607432591" r:id="rId639"/>
        </w:object>
      </w:r>
    </w:p>
    <w:p w14:paraId="508AE063" w14:textId="3EF8CE65" w:rsidR="001775A8" w:rsidRDefault="001775A8" w:rsidP="001775A8">
      <w:pPr>
        <w:ind w:left="360"/>
      </w:pPr>
      <w:r>
        <w:t xml:space="preserve">The normal equation formula: </w:t>
      </w:r>
      <w:r w:rsidRPr="001775A8">
        <w:rPr>
          <w:position w:val="-6"/>
        </w:rPr>
        <w:object w:dxaOrig="1440" w:dyaOrig="380" w14:anchorId="6E4BAE8D">
          <v:shape id="_x0000_i1346" type="#_x0000_t75" style="width:1in;height:18.75pt" o:ole="">
            <v:imagedata r:id="rId640" o:title=""/>
          </v:shape>
          <o:OLEObject Type="Embed" ProgID="Equation.DSMT4" ShapeID="_x0000_i1346" DrawAspect="Content" ObjectID="_1607432592" r:id="rId641"/>
        </w:object>
      </w:r>
    </w:p>
    <w:p w14:paraId="7ACF0F34" w14:textId="702479DC" w:rsidR="001775A8" w:rsidRDefault="005A7215" w:rsidP="005A7215">
      <w:pPr>
        <w:spacing w:line="240" w:lineRule="auto"/>
        <w:ind w:left="360"/>
      </w:pPr>
      <w:r w:rsidRPr="00021F2F">
        <w:rPr>
          <w:position w:val="-84"/>
        </w:rPr>
        <w:object w:dxaOrig="5260" w:dyaOrig="1800" w14:anchorId="68743841">
          <v:shape id="_x0000_i1347" type="#_x0000_t75" style="width:263.25pt;height:90pt" o:ole="">
            <v:imagedata r:id="rId642" o:title=""/>
          </v:shape>
          <o:OLEObject Type="Embed" ProgID="Equation.DSMT4" ShapeID="_x0000_i1347" DrawAspect="Content" ObjectID="_1607432593" r:id="rId643"/>
        </w:object>
      </w:r>
    </w:p>
    <w:p w14:paraId="323DF0B9" w14:textId="780DD5BF" w:rsidR="005A7215" w:rsidRDefault="005A7215" w:rsidP="00AD653D">
      <w:pPr>
        <w:tabs>
          <w:tab w:val="left" w:pos="3600"/>
        </w:tabs>
        <w:ind w:left="360"/>
      </w:pPr>
      <w:r>
        <w:tab/>
      </w:r>
      <w:r w:rsidRPr="005A7215">
        <w:rPr>
          <w:position w:val="-84"/>
        </w:rPr>
        <w:object w:dxaOrig="4560" w:dyaOrig="1800" w14:anchorId="06142677">
          <v:shape id="_x0000_i1348" type="#_x0000_t75" style="width:228pt;height:90pt" o:ole="">
            <v:imagedata r:id="rId644" o:title=""/>
          </v:shape>
          <o:OLEObject Type="Embed" ProgID="Equation.DSMT4" ShapeID="_x0000_i1348" DrawAspect="Content" ObjectID="_1607432594" r:id="rId645"/>
        </w:object>
      </w:r>
      <w:r>
        <w:t xml:space="preserve"> </w:t>
      </w:r>
    </w:p>
    <w:p w14:paraId="74873B8B" w14:textId="294CEA08" w:rsidR="001775A8" w:rsidRDefault="00BD3512" w:rsidP="001775A8">
      <w:pPr>
        <w:spacing w:line="360" w:lineRule="auto"/>
        <w:ind w:left="360"/>
      </w:pPr>
      <w:r w:rsidRPr="005A7215">
        <w:rPr>
          <w:position w:val="-30"/>
        </w:rPr>
        <w:object w:dxaOrig="3019" w:dyaOrig="720" w14:anchorId="4D9EF825">
          <v:shape id="_x0000_i1349" type="#_x0000_t75" style="width:150.75pt;height:36pt" o:ole="">
            <v:imagedata r:id="rId646" o:title=""/>
          </v:shape>
          <o:OLEObject Type="Embed" ProgID="Equation.DSMT4" ShapeID="_x0000_i1349" DrawAspect="Content" ObjectID="_1607432595" r:id="rId647"/>
        </w:object>
      </w:r>
    </w:p>
    <w:p w14:paraId="3BE85E40" w14:textId="1EA45F68" w:rsidR="00F507C6" w:rsidRDefault="00F507C6" w:rsidP="00F507C6">
      <w:pPr>
        <w:spacing w:line="360" w:lineRule="auto"/>
        <w:ind w:left="720"/>
      </w:pPr>
      <w:r w:rsidRPr="00FA6F67">
        <w:rPr>
          <w:position w:val="-30"/>
        </w:rPr>
        <w:object w:dxaOrig="8800" w:dyaOrig="720" w14:anchorId="2B33F22A">
          <v:shape id="_x0000_i1350" type="#_x0000_t75" style="width:440.25pt;height:36pt" o:ole="">
            <v:imagedata r:id="rId648" o:title=""/>
          </v:shape>
          <o:OLEObject Type="Embed" ProgID="Equation.DSMT4" ShapeID="_x0000_i1350" DrawAspect="Content" ObjectID="_1607432596" r:id="rId649"/>
        </w:object>
      </w:r>
      <w:r>
        <w:t xml:space="preserve"> </w:t>
      </w:r>
    </w:p>
    <w:p w14:paraId="5C74961D" w14:textId="5880ACE5" w:rsidR="00F507C6" w:rsidRDefault="00EA65F8" w:rsidP="00F507C6">
      <w:pPr>
        <w:ind w:left="360"/>
      </w:pPr>
      <w:r w:rsidRPr="00EA65F8">
        <w:rPr>
          <w:position w:val="-20"/>
        </w:rPr>
        <w:object w:dxaOrig="1060" w:dyaOrig="520" w14:anchorId="02DE0F7A">
          <v:shape id="_x0000_i1351" type="#_x0000_t75" style="width:53.25pt;height:26.25pt" o:ole="">
            <v:imagedata r:id="rId650" o:title=""/>
          </v:shape>
          <o:OLEObject Type="Embed" ProgID="Equation.DSMT4" ShapeID="_x0000_i1351" DrawAspect="Content" ObjectID="_1607432597" r:id="rId651"/>
        </w:object>
      </w:r>
    </w:p>
    <w:p w14:paraId="7FAFC0B4" w14:textId="611941B4" w:rsidR="00F507C6" w:rsidRDefault="00F507C6" w:rsidP="00F507C6">
      <w:pPr>
        <w:tabs>
          <w:tab w:val="left" w:pos="720"/>
        </w:tabs>
        <w:spacing w:line="360" w:lineRule="auto"/>
        <w:ind w:left="360"/>
      </w:pPr>
      <w:r>
        <w:tab/>
      </w:r>
      <w:r w:rsidR="00EA65F8" w:rsidRPr="00225DD4">
        <w:rPr>
          <w:position w:val="-10"/>
        </w:rPr>
        <w:object w:dxaOrig="780" w:dyaOrig="340" w14:anchorId="1C04631C">
          <v:shape id="_x0000_i1352" type="#_x0000_t75" style="width:39pt;height:17.25pt" o:ole="">
            <v:imagedata r:id="rId652" o:title=""/>
          </v:shape>
          <o:OLEObject Type="Embed" ProgID="Equation.DSMT4" ShapeID="_x0000_i1352" DrawAspect="Content" ObjectID="_1607432598" r:id="rId653"/>
        </w:object>
      </w:r>
      <w:r>
        <w:t xml:space="preserve"> </w:t>
      </w:r>
    </w:p>
    <w:p w14:paraId="1480C85B" w14:textId="344FD086" w:rsidR="00F507C6" w:rsidRDefault="00EA65F8" w:rsidP="00F507C6">
      <w:pPr>
        <w:ind w:left="360"/>
      </w:pPr>
      <w:r w:rsidRPr="00EA65F8">
        <w:rPr>
          <w:position w:val="-20"/>
        </w:rPr>
        <w:object w:dxaOrig="980" w:dyaOrig="520" w14:anchorId="6F5AEDF5">
          <v:shape id="_x0000_i1353" type="#_x0000_t75" style="width:48.75pt;height:26.25pt" o:ole="">
            <v:imagedata r:id="rId654" o:title=""/>
          </v:shape>
          <o:OLEObject Type="Embed" ProgID="Equation.DSMT4" ShapeID="_x0000_i1353" DrawAspect="Content" ObjectID="_1607432599" r:id="rId655"/>
        </w:object>
      </w:r>
    </w:p>
    <w:p w14:paraId="2B93146A" w14:textId="67B7B6C7" w:rsidR="00F507C6" w:rsidRDefault="00F507C6" w:rsidP="00203707">
      <w:pPr>
        <w:tabs>
          <w:tab w:val="left" w:pos="720"/>
        </w:tabs>
        <w:spacing w:line="480" w:lineRule="auto"/>
        <w:ind w:left="360"/>
      </w:pPr>
      <w:r>
        <w:tab/>
      </w:r>
      <w:r w:rsidR="00EA65F8" w:rsidRPr="00225DD4">
        <w:rPr>
          <w:position w:val="-10"/>
        </w:rPr>
        <w:object w:dxaOrig="1380" w:dyaOrig="340" w14:anchorId="0E67B71C">
          <v:shape id="_x0000_i1354" type="#_x0000_t75" style="width:69pt;height:17.25pt" o:ole="">
            <v:imagedata r:id="rId656" o:title=""/>
          </v:shape>
          <o:OLEObject Type="Embed" ProgID="Equation.DSMT4" ShapeID="_x0000_i1354" DrawAspect="Content" ObjectID="_1607432600" r:id="rId657"/>
        </w:object>
      </w:r>
    </w:p>
    <w:p w14:paraId="47126CD1" w14:textId="1283ADBD" w:rsidR="0019028A" w:rsidRDefault="00FC36A5" w:rsidP="00D764D4">
      <w:pPr>
        <w:spacing w:line="360" w:lineRule="auto"/>
        <w:ind w:left="360"/>
      </w:pPr>
      <w:r>
        <w:t xml:space="preserve">Therefore, the orbit is an </w:t>
      </w:r>
      <w:r w:rsidRPr="00FC36A5">
        <w:rPr>
          <w:b/>
          <w:i/>
        </w:rPr>
        <w:t>ellipse</w:t>
      </w:r>
      <w:r>
        <w:t xml:space="preserve"> type</w:t>
      </w:r>
      <w:r w:rsidR="00D764D4">
        <w:t xml:space="preserve"> since </w:t>
      </w:r>
      <w:r w:rsidR="00D764D4" w:rsidRPr="00D764D4">
        <w:rPr>
          <w:position w:val="-6"/>
        </w:rPr>
        <w:object w:dxaOrig="1500" w:dyaOrig="279" w14:anchorId="69691838">
          <v:shape id="_x0000_i1355" type="#_x0000_t75" style="width:75pt;height:14.25pt" o:ole="">
            <v:imagedata r:id="rId658" o:title=""/>
          </v:shape>
          <o:OLEObject Type="Embed" ProgID="Equation.DSMT4" ShapeID="_x0000_i1355" DrawAspect="Content" ObjectID="_1607432601" r:id="rId659"/>
        </w:object>
      </w:r>
    </w:p>
    <w:p w14:paraId="0785187B" w14:textId="77777777" w:rsidR="00D764D4" w:rsidRDefault="00D764D4" w:rsidP="00BC1F0B">
      <w:pPr>
        <w:ind w:left="360"/>
      </w:pPr>
      <w:r>
        <w:t xml:space="preserve">Since </w:t>
      </w:r>
      <w:r w:rsidRPr="00EF556E">
        <w:rPr>
          <w:position w:val="-14"/>
        </w:rPr>
        <w:object w:dxaOrig="1860" w:dyaOrig="400" w14:anchorId="0845793A">
          <v:shape id="_x0000_i1356" type="#_x0000_t75" style="width:93pt;height:20.25pt" o:ole="">
            <v:imagedata r:id="rId611" o:title=""/>
          </v:shape>
          <o:OLEObject Type="Embed" ProgID="Equation.DSMT4" ShapeID="_x0000_i1356" DrawAspect="Content" ObjectID="_1607432602" r:id="rId660"/>
        </w:object>
      </w:r>
    </w:p>
    <w:p w14:paraId="6354EE36" w14:textId="2D894E14" w:rsidR="00F00DA7" w:rsidRDefault="00D764D4" w:rsidP="00D764D4">
      <w:pPr>
        <w:spacing w:line="480" w:lineRule="auto"/>
        <w:ind w:left="360"/>
      </w:pPr>
      <w:r>
        <w:t xml:space="preserve">Then, </w:t>
      </w:r>
      <w:r w:rsidRPr="0019028A">
        <w:rPr>
          <w:position w:val="-20"/>
        </w:rPr>
        <w:object w:dxaOrig="2240" w:dyaOrig="520" w14:anchorId="4C436775">
          <v:shape id="_x0000_i1357" type="#_x0000_t75" style="width:111.75pt;height:26.25pt" o:ole="">
            <v:imagedata r:id="rId661" o:title=""/>
          </v:shape>
          <o:OLEObject Type="Embed" ProgID="Equation.DSMT4" ShapeID="_x0000_i1357" DrawAspect="Content" ObjectID="_1607432603" r:id="rId662"/>
        </w:object>
      </w:r>
    </w:p>
    <w:p w14:paraId="32880EB6" w14:textId="08FEC72F" w:rsidR="004F37D6" w:rsidRDefault="00786D4A" w:rsidP="00D764D4">
      <w:pPr>
        <w:spacing w:line="360" w:lineRule="auto"/>
        <w:jc w:val="center"/>
      </w:pPr>
      <w:r w:rsidRPr="00786D4A">
        <w:rPr>
          <w:noProof/>
        </w:rPr>
        <w:drawing>
          <wp:inline distT="0" distB="0" distL="0" distR="0" wp14:anchorId="56B78DB4" wp14:editId="36236DB4">
            <wp:extent cx="2745619" cy="2286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5619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3171">
        <w:tab/>
      </w:r>
      <w:r w:rsidR="00F13171" w:rsidRPr="00F13171">
        <w:rPr>
          <w:noProof/>
        </w:rPr>
        <w:drawing>
          <wp:inline distT="0" distB="0" distL="0" distR="0" wp14:anchorId="7FEDB254" wp14:editId="1BD3E7BF">
            <wp:extent cx="2635794" cy="219456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794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C1192" w14:textId="3C8910EB" w:rsidR="00D764D4" w:rsidRDefault="00D764D4" w:rsidP="00B0659B">
      <w:pPr>
        <w:ind w:left="360"/>
      </w:pPr>
      <w:r w:rsidRPr="0019028A">
        <w:rPr>
          <w:position w:val="-20"/>
        </w:rPr>
        <w:object w:dxaOrig="2580" w:dyaOrig="520" w14:anchorId="1D9A69AC">
          <v:shape id="_x0000_i1358" type="#_x0000_t75" style="width:129pt;height:26.25pt" o:ole="">
            <v:imagedata r:id="rId665" o:title=""/>
          </v:shape>
          <o:OLEObject Type="Embed" ProgID="Equation.DSMT4" ShapeID="_x0000_i1358" DrawAspect="Content" ObjectID="_1607432604" r:id="rId666"/>
        </w:object>
      </w:r>
    </w:p>
    <w:p w14:paraId="32B6ED49" w14:textId="35597649" w:rsidR="00D764D4" w:rsidRDefault="00D764D4" w:rsidP="00B0659B">
      <w:pPr>
        <w:tabs>
          <w:tab w:val="left" w:pos="1080"/>
        </w:tabs>
        <w:spacing w:line="240" w:lineRule="auto"/>
        <w:ind w:left="360"/>
      </w:pPr>
      <w:r>
        <w:tab/>
      </w:r>
      <w:r w:rsidR="00BC1F0B" w:rsidRPr="00BC1F0B">
        <w:rPr>
          <w:position w:val="-10"/>
        </w:rPr>
        <w:object w:dxaOrig="960" w:dyaOrig="340" w14:anchorId="4E3BC491">
          <v:shape id="_x0000_i1359" type="#_x0000_t75" style="width:48pt;height:17.25pt" o:ole="">
            <v:imagedata r:id="rId667" o:title=""/>
          </v:shape>
          <o:OLEObject Type="Embed" ProgID="Equation.DSMT4" ShapeID="_x0000_i1359" DrawAspect="Content" ObjectID="_1607432605" r:id="rId668"/>
        </w:object>
      </w:r>
    </w:p>
    <w:p w14:paraId="4B5279F8" w14:textId="77777777" w:rsidR="004D1197" w:rsidRPr="005668BB" w:rsidRDefault="004D1197" w:rsidP="004D1197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2958C42E" w14:textId="77777777" w:rsidR="004D1197" w:rsidRDefault="004D1197" w:rsidP="004D1197">
      <w:pPr>
        <w:spacing w:after="80"/>
      </w:pPr>
      <w:r>
        <w:t xml:space="preserve">To measure the takeoff performance of an airplane, the horizontal position of the plane was measured every second, from </w:t>
      </w:r>
      <w:r w:rsidRPr="00614EA3">
        <w:rPr>
          <w:position w:val="-6"/>
        </w:rPr>
        <w:object w:dxaOrig="520" w:dyaOrig="279" w14:anchorId="66216BFD">
          <v:shape id="_x0000_i1360" type="#_x0000_t75" style="width:26.25pt;height:14.25pt" o:ole="">
            <v:imagedata r:id="rId669" o:title=""/>
          </v:shape>
          <o:OLEObject Type="Embed" ProgID="Equation.DSMT4" ShapeID="_x0000_i1360" DrawAspect="Content" ObjectID="_1607432606" r:id="rId670"/>
        </w:object>
      </w:r>
      <w:r>
        <w:t xml:space="preserve"> to </w:t>
      </w:r>
      <w:r w:rsidRPr="00614EA3">
        <w:rPr>
          <w:position w:val="-6"/>
        </w:rPr>
        <w:object w:dxaOrig="620" w:dyaOrig="279" w14:anchorId="2B38BD80">
          <v:shape id="_x0000_i1361" type="#_x0000_t75" style="width:30.75pt;height:14.25pt" o:ole="">
            <v:imagedata r:id="rId671" o:title=""/>
          </v:shape>
          <o:OLEObject Type="Embed" ProgID="Equation.DSMT4" ShapeID="_x0000_i1361" DrawAspect="Content" ObjectID="_1607432607" r:id="rId672"/>
        </w:object>
      </w:r>
    </w:p>
    <w:p w14:paraId="4D6AEE5A" w14:textId="77777777" w:rsidR="004D1197" w:rsidRDefault="004D1197" w:rsidP="004D1197">
      <w:r>
        <w:t xml:space="preserve">The position (in </w:t>
      </w:r>
      <w:r w:rsidRPr="000C1C79">
        <w:rPr>
          <w:i/>
          <w:color w:val="4F6228" w:themeColor="accent3" w:themeShade="80"/>
        </w:rPr>
        <w:t>feet</w:t>
      </w:r>
      <w:r>
        <w:t xml:space="preserve">) were: </w:t>
      </w:r>
    </w:p>
    <w:p w14:paraId="1A46E424" w14:textId="77777777" w:rsidR="004D1197" w:rsidRDefault="004D1197" w:rsidP="004D1197">
      <w:pPr>
        <w:spacing w:before="80" w:after="80"/>
        <w:ind w:left="720"/>
      </w:pPr>
      <w:r w:rsidRPr="00A03431">
        <w:rPr>
          <w:position w:val="-10"/>
        </w:rPr>
        <w:object w:dxaOrig="8419" w:dyaOrig="320" w14:anchorId="3ACAA341">
          <v:shape id="_x0000_i1362" type="#_x0000_t75" style="width:420.75pt;height:15.75pt" o:ole="">
            <v:imagedata r:id="rId673" o:title=""/>
          </v:shape>
          <o:OLEObject Type="Embed" ProgID="Equation.DSMT4" ShapeID="_x0000_i1362" DrawAspect="Content" ObjectID="_1607432608" r:id="rId674"/>
        </w:object>
      </w:r>
      <w:r>
        <w:t xml:space="preserve"> </w:t>
      </w:r>
    </w:p>
    <w:p w14:paraId="2CAAECB5" w14:textId="77777777" w:rsidR="004D1197" w:rsidRDefault="004D1197" w:rsidP="004D1197">
      <w:pPr>
        <w:pStyle w:val="ListParagraph"/>
        <w:numPr>
          <w:ilvl w:val="0"/>
          <w:numId w:val="51"/>
        </w:numPr>
        <w:ind w:left="540"/>
      </w:pPr>
      <w:r>
        <w:t xml:space="preserve">Find the least square cubic curve </w:t>
      </w:r>
      <w:r w:rsidRPr="003809AE">
        <w:rPr>
          <w:position w:val="-18"/>
        </w:rPr>
        <w:object w:dxaOrig="2740" w:dyaOrig="499" w14:anchorId="0AE5C098">
          <v:shape id="_x0000_i1363" type="#_x0000_t75" style="width:137.25pt;height:24.75pt" o:ole="">
            <v:imagedata r:id="rId675" o:title=""/>
          </v:shape>
          <o:OLEObject Type="Embed" ProgID="Equation.DSMT4" ShapeID="_x0000_i1363" DrawAspect="Content" ObjectID="_1607432609" r:id="rId676"/>
        </w:object>
      </w:r>
      <w:r>
        <w:t xml:space="preserve"> for these data.</w:t>
      </w:r>
    </w:p>
    <w:p w14:paraId="34479500" w14:textId="77777777" w:rsidR="004D1197" w:rsidRDefault="004D1197" w:rsidP="004D1197">
      <w:pPr>
        <w:pStyle w:val="ListParagraph"/>
        <w:numPr>
          <w:ilvl w:val="0"/>
          <w:numId w:val="51"/>
        </w:numPr>
        <w:ind w:left="540"/>
      </w:pPr>
      <w:r>
        <w:t xml:space="preserve">Estimate the velocity of the plane when </w:t>
      </w:r>
      <w:r w:rsidRPr="000C1C79">
        <w:rPr>
          <w:position w:val="-6"/>
        </w:rPr>
        <w:object w:dxaOrig="1080" w:dyaOrig="279" w14:anchorId="2B1A41BD">
          <v:shape id="_x0000_i1364" type="#_x0000_t75" style="width:54pt;height:14.25pt" o:ole="">
            <v:imagedata r:id="rId677" o:title=""/>
          </v:shape>
          <o:OLEObject Type="Embed" ProgID="Equation.DSMT4" ShapeID="_x0000_i1364" DrawAspect="Content" ObjectID="_1607432610" r:id="rId678"/>
        </w:object>
      </w:r>
      <w:r>
        <w:t>, using the result from part (</w:t>
      </w:r>
      <w:r w:rsidRPr="00CE3B83">
        <w:rPr>
          <w:i/>
        </w:rPr>
        <w:t>a</w:t>
      </w:r>
      <w:r>
        <w:t>).</w:t>
      </w:r>
    </w:p>
    <w:p w14:paraId="361E0A2B" w14:textId="77777777" w:rsidR="004D1197" w:rsidRDefault="004D1197" w:rsidP="004D1197"/>
    <w:p w14:paraId="3978DCC0" w14:textId="77777777" w:rsidR="004D1197" w:rsidRPr="006B7144" w:rsidRDefault="004D1197" w:rsidP="004D1197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6CB99660" w14:textId="073567E3" w:rsidR="004D1197" w:rsidRDefault="00763900" w:rsidP="00763900">
      <w:pPr>
        <w:spacing w:line="360" w:lineRule="auto"/>
        <w:ind w:left="360"/>
      </w:pPr>
      <w:r w:rsidRPr="00763900">
        <w:rPr>
          <w:b/>
          <w:i/>
          <w:color w:val="4F6228" w:themeColor="accent3" w:themeShade="80"/>
        </w:rPr>
        <w:t>Given</w:t>
      </w:r>
      <w:r>
        <w:t xml:space="preserve">: the equation is in form </w:t>
      </w:r>
      <w:r w:rsidRPr="003809AE">
        <w:rPr>
          <w:position w:val="-18"/>
        </w:rPr>
        <w:object w:dxaOrig="2740" w:dyaOrig="499" w14:anchorId="183A149C">
          <v:shape id="_x0000_i1365" type="#_x0000_t75" style="width:137.25pt;height:24.75pt" o:ole="">
            <v:imagedata r:id="rId675" o:title=""/>
          </v:shape>
          <o:OLEObject Type="Embed" ProgID="Equation.DSMT4" ShapeID="_x0000_i1365" DrawAspect="Content" ObjectID="_1607432611" r:id="rId679"/>
        </w:object>
      </w:r>
    </w:p>
    <w:p w14:paraId="0FAA28F8" w14:textId="4D246A74" w:rsidR="009F2B23" w:rsidRDefault="0099042E" w:rsidP="0099042E">
      <w:pPr>
        <w:spacing w:line="360" w:lineRule="auto"/>
        <w:ind w:left="360"/>
      </w:pPr>
      <w:r w:rsidRPr="0099042E">
        <w:rPr>
          <w:position w:val="-250"/>
        </w:rPr>
        <w:object w:dxaOrig="3739" w:dyaOrig="5120" w14:anchorId="7D5A8677">
          <v:shape id="_x0000_i1366" type="#_x0000_t75" style="width:186.75pt;height:255.75pt" o:ole="">
            <v:imagedata r:id="rId680" o:title=""/>
          </v:shape>
          <o:OLEObject Type="Embed" ProgID="Equation.DSMT4" ShapeID="_x0000_i1366" DrawAspect="Content" ObjectID="_1607432612" r:id="rId681"/>
        </w:object>
      </w:r>
      <w:r w:rsidR="006700AB">
        <w:t xml:space="preserve"> </w:t>
      </w:r>
    </w:p>
    <w:p w14:paraId="5EB497AE" w14:textId="320BED50" w:rsidR="0099042E" w:rsidRDefault="0099042E" w:rsidP="0099042E">
      <w:pPr>
        <w:ind w:left="360"/>
      </w:pPr>
      <w:bookmarkStart w:id="4" w:name="_Hlk533682283"/>
      <w:r>
        <w:t xml:space="preserve">The normal equation formula: </w:t>
      </w:r>
      <w:r w:rsidR="00397EB3" w:rsidRPr="00564EDC">
        <w:rPr>
          <w:position w:val="-10"/>
        </w:rPr>
        <w:object w:dxaOrig="1440" w:dyaOrig="420" w14:anchorId="48A993A1">
          <v:shape id="_x0000_i1367" type="#_x0000_t75" style="width:1in;height:21pt" o:ole="">
            <v:imagedata r:id="rId682" o:title=""/>
          </v:shape>
          <o:OLEObject Type="Embed" ProgID="Equation.DSMT4" ShapeID="_x0000_i1367" DrawAspect="Content" ObjectID="_1607432613" r:id="rId683"/>
        </w:object>
      </w:r>
    </w:p>
    <w:bookmarkEnd w:id="4"/>
    <w:p w14:paraId="7D4554EE" w14:textId="77777777" w:rsidR="001C3ABA" w:rsidRDefault="001C3ABA" w:rsidP="009F2B23">
      <w:pPr>
        <w:ind w:left="360"/>
      </w:pPr>
    </w:p>
    <w:p w14:paraId="3461C5DE" w14:textId="5737A1E9" w:rsidR="00763900" w:rsidRDefault="0037382E" w:rsidP="009F2B23">
      <w:pPr>
        <w:ind w:left="360"/>
      </w:pPr>
      <w:r w:rsidRPr="00F30771">
        <w:rPr>
          <w:position w:val="-228"/>
        </w:rPr>
        <w:object w:dxaOrig="9560" w:dyaOrig="4680" w14:anchorId="7CD1DCDB">
          <v:shape id="_x0000_i1368" type="#_x0000_t75" style="width:477.75pt;height:234pt" o:ole="">
            <v:imagedata r:id="rId684" o:title=""/>
          </v:shape>
          <o:OLEObject Type="Embed" ProgID="Equation.DSMT4" ShapeID="_x0000_i1368" DrawAspect="Content" ObjectID="_1607432614" r:id="rId685"/>
        </w:object>
      </w:r>
    </w:p>
    <w:p w14:paraId="4F200B02" w14:textId="55AA2F88" w:rsidR="00F30771" w:rsidRDefault="0037382E" w:rsidP="00F30771">
      <w:pPr>
        <w:ind w:left="1440"/>
      </w:pPr>
      <w:r w:rsidRPr="00F30771">
        <w:rPr>
          <w:position w:val="-228"/>
        </w:rPr>
        <w:object w:dxaOrig="7880" w:dyaOrig="4680" w14:anchorId="755E7357">
          <v:shape id="_x0000_i1369" type="#_x0000_t75" style="width:393.75pt;height:234pt" o:ole="">
            <v:imagedata r:id="rId686" o:title=""/>
          </v:shape>
          <o:OLEObject Type="Embed" ProgID="Equation.DSMT4" ShapeID="_x0000_i1369" DrawAspect="Content" ObjectID="_1607432615" r:id="rId687"/>
        </w:object>
      </w:r>
      <w:r w:rsidR="00F30771">
        <w:t xml:space="preserve"> </w:t>
      </w:r>
    </w:p>
    <w:p w14:paraId="5F420147" w14:textId="5C445725" w:rsidR="0037382E" w:rsidRDefault="00BA716A" w:rsidP="009F2B23">
      <w:pPr>
        <w:ind w:left="360"/>
      </w:pPr>
      <w:r w:rsidRPr="00994830">
        <w:rPr>
          <w:position w:val="-80"/>
        </w:rPr>
        <w:object w:dxaOrig="6180" w:dyaOrig="1719" w14:anchorId="09DBE2FE">
          <v:shape id="_x0000_i1370" type="#_x0000_t75" style="width:309pt;height:86.25pt" o:ole="">
            <v:imagedata r:id="rId688" o:title=""/>
          </v:shape>
          <o:OLEObject Type="Embed" ProgID="Equation.DSMT4" ShapeID="_x0000_i1370" DrawAspect="Content" ObjectID="_1607432616" r:id="rId689"/>
        </w:object>
      </w:r>
    </w:p>
    <w:p w14:paraId="44D0085F" w14:textId="6CA05ED2" w:rsidR="00385595" w:rsidRDefault="00385595" w:rsidP="00385595">
      <w:pPr>
        <w:ind w:left="720"/>
      </w:pPr>
      <w:r w:rsidRPr="00385595">
        <w:rPr>
          <w:position w:val="-64"/>
        </w:rPr>
        <w:object w:dxaOrig="5580" w:dyaOrig="1400" w14:anchorId="65650FB1">
          <v:shape id="_x0000_i1371" type="#_x0000_t75" style="width:279pt;height:69.75pt" o:ole="">
            <v:imagedata r:id="rId690" o:title=""/>
          </v:shape>
          <o:OLEObject Type="Embed" ProgID="Equation.DSMT4" ShapeID="_x0000_i1371" DrawAspect="Content" ObjectID="_1607432617" r:id="rId691"/>
        </w:object>
      </w:r>
      <w:r>
        <w:t xml:space="preserve"> </w:t>
      </w:r>
    </w:p>
    <w:p w14:paraId="5F6297F9" w14:textId="5B980AD6" w:rsidR="00284B10" w:rsidRDefault="00284B10" w:rsidP="00385595">
      <w:pPr>
        <w:ind w:left="720"/>
      </w:pPr>
      <w:r w:rsidRPr="00385595">
        <w:rPr>
          <w:position w:val="-64"/>
        </w:rPr>
        <w:object w:dxaOrig="6900" w:dyaOrig="1400" w14:anchorId="646D04B2">
          <v:shape id="_x0000_i1372" type="#_x0000_t75" style="width:345pt;height:69.75pt" o:ole="">
            <v:imagedata r:id="rId692" o:title=""/>
          </v:shape>
          <o:OLEObject Type="Embed" ProgID="Equation.DSMT4" ShapeID="_x0000_i1372" DrawAspect="Content" ObjectID="_1607432618" r:id="rId693"/>
        </w:object>
      </w:r>
    </w:p>
    <w:p w14:paraId="10C6999A" w14:textId="5F012FA0" w:rsidR="00385595" w:rsidRDefault="009751B9" w:rsidP="00623C42">
      <w:pPr>
        <w:spacing w:line="360" w:lineRule="auto"/>
        <w:ind w:left="360"/>
      </w:pPr>
      <w:r w:rsidRPr="00081111">
        <w:rPr>
          <w:noProof/>
        </w:rPr>
        <w:lastRenderedPageBreak/>
        <w:drawing>
          <wp:anchor distT="0" distB="0" distL="114300" distR="114300" simplePos="0" relativeHeight="251687424" behindDoc="0" locked="0" layoutInCell="1" allowOverlap="1" wp14:anchorId="5CEE79F5" wp14:editId="2E467095">
            <wp:simplePos x="0" y="0"/>
            <wp:positionH relativeFrom="column">
              <wp:posOffset>3154680</wp:posOffset>
            </wp:positionH>
            <wp:positionV relativeFrom="paragraph">
              <wp:posOffset>175260</wp:posOffset>
            </wp:positionV>
            <wp:extent cx="2855443" cy="2377440"/>
            <wp:effectExtent l="0" t="0" r="2540" b="381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443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6644">
        <w:t>Or I use my program to find the values</w:t>
      </w:r>
    </w:p>
    <w:p w14:paraId="043FA37D" w14:textId="3C854051" w:rsidR="00BA716A" w:rsidRPr="00BA716A" w:rsidRDefault="00BA716A" w:rsidP="00623C42">
      <w:pPr>
        <w:ind w:left="630"/>
        <w:rPr>
          <w:color w:val="984806" w:themeColor="accent6" w:themeShade="80"/>
          <w:szCs w:val="24"/>
        </w:rPr>
      </w:pPr>
      <w:r w:rsidRPr="00BA716A">
        <w:rPr>
          <w:color w:val="984806" w:themeColor="accent6" w:themeShade="80"/>
          <w:szCs w:val="24"/>
        </w:rPr>
        <w:t>rref = (Matrix([</w:t>
      </w:r>
    </w:p>
    <w:p w14:paraId="186FAD4E" w14:textId="77777777" w:rsidR="00BA716A" w:rsidRPr="00BA716A" w:rsidRDefault="00BA716A" w:rsidP="00623C42">
      <w:pPr>
        <w:ind w:left="630"/>
        <w:rPr>
          <w:color w:val="984806" w:themeColor="accent6" w:themeShade="80"/>
          <w:szCs w:val="24"/>
        </w:rPr>
      </w:pPr>
      <w:r w:rsidRPr="00BA716A">
        <w:rPr>
          <w:color w:val="984806" w:themeColor="accent6" w:themeShade="80"/>
          <w:szCs w:val="24"/>
        </w:rPr>
        <w:t>[1, 0, 0, 0, -0.855769230765803],</w:t>
      </w:r>
    </w:p>
    <w:p w14:paraId="0F585A56" w14:textId="69BA1B23" w:rsidR="00BA716A" w:rsidRPr="00BA716A" w:rsidRDefault="00BA716A" w:rsidP="00623C42">
      <w:pPr>
        <w:ind w:left="630"/>
        <w:rPr>
          <w:color w:val="984806" w:themeColor="accent6" w:themeShade="80"/>
          <w:szCs w:val="24"/>
        </w:rPr>
      </w:pPr>
      <w:r w:rsidRPr="00BA716A">
        <w:rPr>
          <w:color w:val="984806" w:themeColor="accent6" w:themeShade="80"/>
          <w:szCs w:val="24"/>
        </w:rPr>
        <w:t>[0, 1, 0, 0, 4.70248501498163],</w:t>
      </w:r>
    </w:p>
    <w:p w14:paraId="4B8E5648" w14:textId="77777777" w:rsidR="00BA716A" w:rsidRPr="00BA716A" w:rsidRDefault="00BA716A" w:rsidP="00623C42">
      <w:pPr>
        <w:ind w:left="630"/>
        <w:rPr>
          <w:color w:val="984806" w:themeColor="accent6" w:themeShade="80"/>
          <w:szCs w:val="24"/>
        </w:rPr>
      </w:pPr>
      <w:r w:rsidRPr="00BA716A">
        <w:rPr>
          <w:color w:val="984806" w:themeColor="accent6" w:themeShade="80"/>
          <w:szCs w:val="24"/>
        </w:rPr>
        <w:t>[0, 0, 1, 0, 5.55536963037029],</w:t>
      </w:r>
    </w:p>
    <w:p w14:paraId="51E6EA9A" w14:textId="6A617A04" w:rsidR="00BA716A" w:rsidRPr="00623C42" w:rsidRDefault="00BA716A" w:rsidP="00623C42">
      <w:pPr>
        <w:spacing w:line="480" w:lineRule="auto"/>
        <w:ind w:left="630"/>
        <w:rPr>
          <w:color w:val="984806" w:themeColor="accent6" w:themeShade="80"/>
        </w:rPr>
      </w:pPr>
      <w:r w:rsidRPr="00623C42">
        <w:rPr>
          <w:color w:val="984806" w:themeColor="accent6" w:themeShade="80"/>
          <w:szCs w:val="24"/>
        </w:rPr>
        <w:t>[0, 0, 0, 1, -0.0273601398601744]]))</w:t>
      </w:r>
    </w:p>
    <w:p w14:paraId="6FF6A184" w14:textId="461C6798" w:rsidR="00556BE4" w:rsidRDefault="00FD0D9C" w:rsidP="00FD0D9C">
      <w:pPr>
        <w:spacing w:line="360" w:lineRule="auto"/>
        <w:ind w:left="360"/>
      </w:pPr>
      <w:r w:rsidRPr="00FD0D9C">
        <w:rPr>
          <w:position w:val="-22"/>
        </w:rPr>
        <w:object w:dxaOrig="1780" w:dyaOrig="460" w14:anchorId="45C0A83D">
          <v:shape id="_x0000_i1373" type="#_x0000_t75" style="width:89.25pt;height:23.25pt" o:ole="">
            <v:imagedata r:id="rId695" o:title=""/>
          </v:shape>
          <o:OLEObject Type="Embed" ProgID="Equation.DSMT4" ShapeID="_x0000_i1373" DrawAspect="Content" ObjectID="_1607432619" r:id="rId696"/>
        </w:object>
      </w:r>
    </w:p>
    <w:p w14:paraId="1FCA939F" w14:textId="7B22E371" w:rsidR="00FD0D9C" w:rsidRDefault="00FD0D9C" w:rsidP="00FD0D9C">
      <w:pPr>
        <w:spacing w:line="360" w:lineRule="auto"/>
        <w:ind w:left="360"/>
      </w:pPr>
      <w:r w:rsidRPr="00FD0D9C">
        <w:rPr>
          <w:position w:val="-22"/>
        </w:rPr>
        <w:object w:dxaOrig="1620" w:dyaOrig="460" w14:anchorId="5570B7B7">
          <v:shape id="_x0000_i1374" type="#_x0000_t75" style="width:81pt;height:23.25pt" o:ole="">
            <v:imagedata r:id="rId697" o:title=""/>
          </v:shape>
          <o:OLEObject Type="Embed" ProgID="Equation.DSMT4" ShapeID="_x0000_i1374" DrawAspect="Content" ObjectID="_1607432620" r:id="rId698"/>
        </w:object>
      </w:r>
    </w:p>
    <w:p w14:paraId="596AE991" w14:textId="3023566D" w:rsidR="00FD0D9C" w:rsidRDefault="00FD0D9C" w:rsidP="00FD0D9C">
      <w:pPr>
        <w:spacing w:line="360" w:lineRule="auto"/>
        <w:ind w:left="360"/>
      </w:pPr>
      <w:r w:rsidRPr="00FD0D9C">
        <w:rPr>
          <w:position w:val="-22"/>
        </w:rPr>
        <w:object w:dxaOrig="1540" w:dyaOrig="460" w14:anchorId="758F4FC4">
          <v:shape id="_x0000_i1375" type="#_x0000_t75" style="width:77.25pt;height:23.25pt" o:ole="">
            <v:imagedata r:id="rId699" o:title=""/>
          </v:shape>
          <o:OLEObject Type="Embed" ProgID="Equation.DSMT4" ShapeID="_x0000_i1375" DrawAspect="Content" ObjectID="_1607432621" r:id="rId700"/>
        </w:object>
      </w:r>
    </w:p>
    <w:p w14:paraId="72406745" w14:textId="33340CA3" w:rsidR="00FD0D9C" w:rsidRDefault="00FD0D9C" w:rsidP="00FD0D9C">
      <w:pPr>
        <w:spacing w:line="360" w:lineRule="auto"/>
        <w:ind w:left="360"/>
      </w:pPr>
      <w:r w:rsidRPr="00FD0D9C">
        <w:rPr>
          <w:position w:val="-22"/>
        </w:rPr>
        <w:object w:dxaOrig="1660" w:dyaOrig="460" w14:anchorId="2BC6A5F3">
          <v:shape id="_x0000_i1376" type="#_x0000_t75" style="width:83.25pt;height:23.25pt" o:ole="">
            <v:imagedata r:id="rId701" o:title=""/>
          </v:shape>
          <o:OLEObject Type="Embed" ProgID="Equation.DSMT4" ShapeID="_x0000_i1376" DrawAspect="Content" ObjectID="_1607432622" r:id="rId702"/>
        </w:object>
      </w:r>
    </w:p>
    <w:p w14:paraId="634BEC31" w14:textId="40BD1873" w:rsidR="00FD0D9C" w:rsidRDefault="00FD0D9C" w:rsidP="00D05B0D">
      <w:pPr>
        <w:spacing w:line="360" w:lineRule="auto"/>
        <w:ind w:left="360"/>
      </w:pPr>
      <w:r w:rsidRPr="003809AE">
        <w:rPr>
          <w:position w:val="-18"/>
        </w:rPr>
        <w:object w:dxaOrig="5760" w:dyaOrig="499" w14:anchorId="38328512">
          <v:shape id="_x0000_i1377" type="#_x0000_t75" style="width:4in;height:24.75pt" o:ole="">
            <v:imagedata r:id="rId703" o:title=""/>
          </v:shape>
          <o:OLEObject Type="Embed" ProgID="Equation.DSMT4" ShapeID="_x0000_i1377" DrawAspect="Content" ObjectID="_1607432623" r:id="rId704"/>
        </w:object>
      </w:r>
    </w:p>
    <w:p w14:paraId="710FF722" w14:textId="0B114AEF" w:rsidR="00556BE4" w:rsidRDefault="00556BE4" w:rsidP="00D05B0D">
      <w:pPr>
        <w:ind w:left="450"/>
        <w:rPr>
          <w:szCs w:val="24"/>
        </w:rPr>
      </w:pPr>
      <w:r w:rsidRPr="00D05B0D">
        <w:rPr>
          <w:b/>
          <w:i/>
          <w:szCs w:val="24"/>
        </w:rPr>
        <w:t>Error</w:t>
      </w:r>
      <w:r w:rsidRPr="00556BE4">
        <w:rPr>
          <w:szCs w:val="24"/>
        </w:rPr>
        <w:t xml:space="preserve"> = 3.9734</w:t>
      </w:r>
    </w:p>
    <w:p w14:paraId="317469E6" w14:textId="1E9FEE88" w:rsidR="00556BE4" w:rsidRDefault="00556BE4" w:rsidP="00081111">
      <w:pPr>
        <w:jc w:val="center"/>
      </w:pPr>
    </w:p>
    <w:p w14:paraId="34AC43EF" w14:textId="290B0720" w:rsidR="00203707" w:rsidRDefault="00203707" w:rsidP="00081111">
      <w:pPr>
        <w:jc w:val="center"/>
      </w:pPr>
      <w:r>
        <w:rPr>
          <w:noProof/>
        </w:rPr>
        <w:drawing>
          <wp:inline distT="0" distB="0" distL="0" distR="0" wp14:anchorId="135D2597" wp14:editId="3D7C0738">
            <wp:extent cx="5267325" cy="411480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 rotWithShape="1"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0" t="6290" r="8794"/>
                    <a:stretch/>
                  </pic:blipFill>
                  <pic:spPr bwMode="auto">
                    <a:xfrm>
                      <a:off x="0" y="0"/>
                      <a:ext cx="5267325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1D2DEB" w14:textId="77777777" w:rsidR="00E25ED0" w:rsidRDefault="00E25ED0" w:rsidP="00E25ED0">
      <w:bookmarkStart w:id="5" w:name="_GoBack"/>
      <w:bookmarkEnd w:id="5"/>
    </w:p>
    <w:sectPr w:rsidR="00E25ED0" w:rsidSect="00F03857">
      <w:footerReference w:type="default" r:id="rId706"/>
      <w:type w:val="continuous"/>
      <w:pgSz w:w="12240" w:h="15840" w:code="1"/>
      <w:pgMar w:top="864" w:right="864" w:bottom="864" w:left="1152" w:header="432" w:footer="288" w:gutter="0"/>
      <w:pgNumType w:start="1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C906C3" w14:textId="77777777" w:rsidR="004B3AAE" w:rsidRDefault="004B3AAE" w:rsidP="004D3833">
      <w:pPr>
        <w:spacing w:line="240" w:lineRule="auto"/>
      </w:pPr>
      <w:r>
        <w:separator/>
      </w:r>
    </w:p>
  </w:endnote>
  <w:endnote w:type="continuationSeparator" w:id="0">
    <w:p w14:paraId="41E8C7A8" w14:textId="77777777" w:rsidR="004B3AAE" w:rsidRDefault="004B3AAE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0106483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6310581" w14:textId="77777777" w:rsidR="003B354D" w:rsidRDefault="003B354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2</w:t>
        </w:r>
        <w:r>
          <w:rPr>
            <w:noProof/>
          </w:rPr>
          <w:fldChar w:fldCharType="end"/>
        </w:r>
      </w:p>
    </w:sdtContent>
  </w:sdt>
  <w:p w14:paraId="31ACFB95" w14:textId="77777777" w:rsidR="003B354D" w:rsidRDefault="003B354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893F314" w14:textId="77777777" w:rsidR="004B3AAE" w:rsidRDefault="004B3AAE" w:rsidP="004D3833">
      <w:pPr>
        <w:spacing w:line="240" w:lineRule="auto"/>
      </w:pPr>
      <w:r>
        <w:separator/>
      </w:r>
    </w:p>
  </w:footnote>
  <w:footnote w:type="continuationSeparator" w:id="0">
    <w:p w14:paraId="5DBEDBCC" w14:textId="77777777" w:rsidR="004B3AAE" w:rsidRDefault="004B3AAE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6F3566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63C8E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637564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CF685D"/>
    <w:multiLevelType w:val="hybridMultilevel"/>
    <w:tmpl w:val="14209728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164469FA"/>
    <w:multiLevelType w:val="hybridMultilevel"/>
    <w:tmpl w:val="A31E4570"/>
    <w:lvl w:ilvl="0" w:tplc="5E900ED4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372DBD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682730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DD6737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75268B"/>
    <w:multiLevelType w:val="hybridMultilevel"/>
    <w:tmpl w:val="D174D88A"/>
    <w:lvl w:ilvl="0" w:tplc="AB902DC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8861E7"/>
    <w:multiLevelType w:val="hybridMultilevel"/>
    <w:tmpl w:val="68945300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8CC5A95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363113"/>
    <w:multiLevelType w:val="hybridMultilevel"/>
    <w:tmpl w:val="D2F0D9C6"/>
    <w:lvl w:ilvl="0" w:tplc="0430E73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F7314B0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921090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0B36D1"/>
    <w:multiLevelType w:val="hybridMultilevel"/>
    <w:tmpl w:val="50789D3A"/>
    <w:lvl w:ilvl="0" w:tplc="9DCC36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52039FF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B77071"/>
    <w:multiLevelType w:val="hybridMultilevel"/>
    <w:tmpl w:val="70A842BA"/>
    <w:lvl w:ilvl="0" w:tplc="35A0B40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3FCC429D"/>
    <w:multiLevelType w:val="hybridMultilevel"/>
    <w:tmpl w:val="91AAD164"/>
    <w:lvl w:ilvl="0" w:tplc="5614C0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0E5E32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0333DB"/>
    <w:multiLevelType w:val="hybridMultilevel"/>
    <w:tmpl w:val="8C94740E"/>
    <w:lvl w:ilvl="0" w:tplc="C544572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9657C67"/>
    <w:multiLevelType w:val="hybridMultilevel"/>
    <w:tmpl w:val="9B267E5E"/>
    <w:lvl w:ilvl="0" w:tplc="25347F1A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4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61E0D03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581A285A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9" w15:restartNumberingAfterBreak="0">
    <w:nsid w:val="622B6589"/>
    <w:multiLevelType w:val="hybridMultilevel"/>
    <w:tmpl w:val="A6BE7AB6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5811F8"/>
    <w:multiLevelType w:val="hybridMultilevel"/>
    <w:tmpl w:val="2EBA0B62"/>
    <w:lvl w:ilvl="0" w:tplc="31062E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C38693D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C6B0E4C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4" w15:restartNumberingAfterBreak="0">
    <w:nsid w:val="6DF92D1A"/>
    <w:multiLevelType w:val="hybridMultilevel"/>
    <w:tmpl w:val="01C4092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4787B22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B316673"/>
    <w:multiLevelType w:val="hybridMultilevel"/>
    <w:tmpl w:val="9F5646CA"/>
    <w:lvl w:ilvl="0" w:tplc="B958F070">
      <w:start w:val="1"/>
      <w:numFmt w:val="decimal"/>
      <w:lvlText w:val="%1."/>
      <w:lvlJc w:val="left"/>
      <w:pPr>
        <w:ind w:left="144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8"/>
  </w:num>
  <w:num w:numId="2">
    <w:abstractNumId w:val="13"/>
  </w:num>
  <w:num w:numId="3">
    <w:abstractNumId w:val="9"/>
  </w:num>
  <w:num w:numId="4">
    <w:abstractNumId w:val="46"/>
  </w:num>
  <w:num w:numId="5">
    <w:abstractNumId w:val="40"/>
  </w:num>
  <w:num w:numId="6">
    <w:abstractNumId w:val="34"/>
  </w:num>
  <w:num w:numId="7">
    <w:abstractNumId w:val="48"/>
  </w:num>
  <w:num w:numId="8">
    <w:abstractNumId w:val="15"/>
  </w:num>
  <w:num w:numId="9">
    <w:abstractNumId w:val="1"/>
  </w:num>
  <w:num w:numId="10">
    <w:abstractNumId w:val="43"/>
  </w:num>
  <w:num w:numId="11">
    <w:abstractNumId w:val="2"/>
  </w:num>
  <w:num w:numId="12">
    <w:abstractNumId w:val="47"/>
  </w:num>
  <w:num w:numId="13">
    <w:abstractNumId w:val="26"/>
  </w:num>
  <w:num w:numId="14">
    <w:abstractNumId w:val="20"/>
  </w:num>
  <w:num w:numId="15">
    <w:abstractNumId w:val="5"/>
  </w:num>
  <w:num w:numId="16">
    <w:abstractNumId w:val="41"/>
  </w:num>
  <w:num w:numId="17">
    <w:abstractNumId w:val="4"/>
  </w:num>
  <w:num w:numId="18">
    <w:abstractNumId w:val="39"/>
  </w:num>
  <w:num w:numId="19">
    <w:abstractNumId w:val="19"/>
  </w:num>
  <w:num w:numId="20">
    <w:abstractNumId w:val="44"/>
  </w:num>
  <w:num w:numId="21">
    <w:abstractNumId w:val="27"/>
  </w:num>
  <w:num w:numId="22">
    <w:abstractNumId w:val="37"/>
  </w:num>
  <w:num w:numId="23">
    <w:abstractNumId w:val="11"/>
  </w:num>
  <w:num w:numId="24">
    <w:abstractNumId w:val="45"/>
  </w:num>
  <w:num w:numId="25">
    <w:abstractNumId w:val="12"/>
  </w:num>
  <w:num w:numId="26">
    <w:abstractNumId w:val="35"/>
  </w:num>
  <w:num w:numId="27">
    <w:abstractNumId w:val="28"/>
  </w:num>
  <w:num w:numId="28">
    <w:abstractNumId w:val="21"/>
  </w:num>
  <w:num w:numId="29">
    <w:abstractNumId w:val="38"/>
  </w:num>
  <w:num w:numId="30">
    <w:abstractNumId w:val="31"/>
  </w:num>
  <w:num w:numId="31">
    <w:abstractNumId w:val="17"/>
  </w:num>
  <w:num w:numId="32">
    <w:abstractNumId w:val="10"/>
  </w:num>
  <w:num w:numId="33">
    <w:abstractNumId w:val="25"/>
  </w:num>
  <w:num w:numId="34">
    <w:abstractNumId w:val="14"/>
  </w:num>
  <w:num w:numId="35">
    <w:abstractNumId w:val="8"/>
  </w:num>
  <w:num w:numId="36">
    <w:abstractNumId w:val="23"/>
  </w:num>
  <w:num w:numId="37">
    <w:abstractNumId w:val="36"/>
  </w:num>
  <w:num w:numId="38">
    <w:abstractNumId w:val="6"/>
  </w:num>
  <w:num w:numId="39">
    <w:abstractNumId w:val="0"/>
  </w:num>
  <w:num w:numId="40">
    <w:abstractNumId w:val="3"/>
  </w:num>
  <w:num w:numId="41">
    <w:abstractNumId w:val="30"/>
  </w:num>
  <w:num w:numId="42">
    <w:abstractNumId w:val="24"/>
  </w:num>
  <w:num w:numId="43">
    <w:abstractNumId w:val="16"/>
  </w:num>
  <w:num w:numId="44">
    <w:abstractNumId w:val="29"/>
  </w:num>
  <w:num w:numId="45">
    <w:abstractNumId w:val="42"/>
  </w:num>
  <w:num w:numId="46">
    <w:abstractNumId w:val="7"/>
  </w:num>
  <w:num w:numId="47">
    <w:abstractNumId w:val="22"/>
  </w:num>
  <w:num w:numId="48">
    <w:abstractNumId w:val="49"/>
  </w:num>
  <w:num w:numId="49">
    <w:abstractNumId w:val="32"/>
  </w:num>
  <w:num w:numId="50">
    <w:abstractNumId w:val="50"/>
  </w:num>
  <w:num w:numId="51">
    <w:abstractNumId w:val="33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2944"/>
    <w:rsid w:val="0000376E"/>
    <w:rsid w:val="0000464B"/>
    <w:rsid w:val="00004E3A"/>
    <w:rsid w:val="00006588"/>
    <w:rsid w:val="00006F80"/>
    <w:rsid w:val="00010300"/>
    <w:rsid w:val="00011CA4"/>
    <w:rsid w:val="00011EB0"/>
    <w:rsid w:val="00013E2D"/>
    <w:rsid w:val="00014B9F"/>
    <w:rsid w:val="00014D8D"/>
    <w:rsid w:val="00017027"/>
    <w:rsid w:val="00020592"/>
    <w:rsid w:val="00020A94"/>
    <w:rsid w:val="00021267"/>
    <w:rsid w:val="00021F2F"/>
    <w:rsid w:val="00022DF2"/>
    <w:rsid w:val="0002314C"/>
    <w:rsid w:val="00024847"/>
    <w:rsid w:val="00025C9C"/>
    <w:rsid w:val="00025DB3"/>
    <w:rsid w:val="00026095"/>
    <w:rsid w:val="000261E9"/>
    <w:rsid w:val="000268A9"/>
    <w:rsid w:val="00026B2E"/>
    <w:rsid w:val="000273B4"/>
    <w:rsid w:val="00027B1A"/>
    <w:rsid w:val="000306AD"/>
    <w:rsid w:val="00030F73"/>
    <w:rsid w:val="00031DF9"/>
    <w:rsid w:val="0003241F"/>
    <w:rsid w:val="00036B61"/>
    <w:rsid w:val="000372FD"/>
    <w:rsid w:val="000377E2"/>
    <w:rsid w:val="00040B1B"/>
    <w:rsid w:val="00041CB7"/>
    <w:rsid w:val="00043A28"/>
    <w:rsid w:val="00043BCC"/>
    <w:rsid w:val="0004529F"/>
    <w:rsid w:val="00045736"/>
    <w:rsid w:val="00046868"/>
    <w:rsid w:val="00047221"/>
    <w:rsid w:val="0005007E"/>
    <w:rsid w:val="00050212"/>
    <w:rsid w:val="0005090E"/>
    <w:rsid w:val="000517D8"/>
    <w:rsid w:val="00052680"/>
    <w:rsid w:val="00054A9E"/>
    <w:rsid w:val="00056E01"/>
    <w:rsid w:val="00057B50"/>
    <w:rsid w:val="00057CB6"/>
    <w:rsid w:val="0006142A"/>
    <w:rsid w:val="000639E6"/>
    <w:rsid w:val="0006468A"/>
    <w:rsid w:val="000655FA"/>
    <w:rsid w:val="00066400"/>
    <w:rsid w:val="0007321B"/>
    <w:rsid w:val="00074DC9"/>
    <w:rsid w:val="0007552D"/>
    <w:rsid w:val="000769F3"/>
    <w:rsid w:val="00077481"/>
    <w:rsid w:val="00080D7B"/>
    <w:rsid w:val="00081111"/>
    <w:rsid w:val="00081A7F"/>
    <w:rsid w:val="0008206B"/>
    <w:rsid w:val="00083813"/>
    <w:rsid w:val="00084ED5"/>
    <w:rsid w:val="00086112"/>
    <w:rsid w:val="000875B9"/>
    <w:rsid w:val="000937A4"/>
    <w:rsid w:val="00096A4D"/>
    <w:rsid w:val="00097AC9"/>
    <w:rsid w:val="000A05D9"/>
    <w:rsid w:val="000A5F4D"/>
    <w:rsid w:val="000A67AD"/>
    <w:rsid w:val="000A7333"/>
    <w:rsid w:val="000B29E8"/>
    <w:rsid w:val="000B2DE1"/>
    <w:rsid w:val="000B432C"/>
    <w:rsid w:val="000B43F7"/>
    <w:rsid w:val="000B6614"/>
    <w:rsid w:val="000C0008"/>
    <w:rsid w:val="000C19CA"/>
    <w:rsid w:val="000C1AED"/>
    <w:rsid w:val="000C3F5F"/>
    <w:rsid w:val="000C4E2B"/>
    <w:rsid w:val="000C5219"/>
    <w:rsid w:val="000C7064"/>
    <w:rsid w:val="000D0CDA"/>
    <w:rsid w:val="000D2276"/>
    <w:rsid w:val="000D25BA"/>
    <w:rsid w:val="000D28FD"/>
    <w:rsid w:val="000D37DF"/>
    <w:rsid w:val="000D512F"/>
    <w:rsid w:val="000D5D1B"/>
    <w:rsid w:val="000E07FC"/>
    <w:rsid w:val="000E0BA0"/>
    <w:rsid w:val="000E1154"/>
    <w:rsid w:val="000E277A"/>
    <w:rsid w:val="000E2D8E"/>
    <w:rsid w:val="000E3229"/>
    <w:rsid w:val="000E3ED0"/>
    <w:rsid w:val="000E45F5"/>
    <w:rsid w:val="000E4BD7"/>
    <w:rsid w:val="000E744E"/>
    <w:rsid w:val="000E7AEE"/>
    <w:rsid w:val="000E7C44"/>
    <w:rsid w:val="000E7F60"/>
    <w:rsid w:val="000F1376"/>
    <w:rsid w:val="000F217D"/>
    <w:rsid w:val="000F240A"/>
    <w:rsid w:val="000F245F"/>
    <w:rsid w:val="000F2DBE"/>
    <w:rsid w:val="000F2E27"/>
    <w:rsid w:val="000F546C"/>
    <w:rsid w:val="000F5BD6"/>
    <w:rsid w:val="000F5BF7"/>
    <w:rsid w:val="000F6951"/>
    <w:rsid w:val="000F6E77"/>
    <w:rsid w:val="001035E0"/>
    <w:rsid w:val="001036B8"/>
    <w:rsid w:val="00111320"/>
    <w:rsid w:val="0011203B"/>
    <w:rsid w:val="001122C9"/>
    <w:rsid w:val="0011374D"/>
    <w:rsid w:val="00114FF5"/>
    <w:rsid w:val="00116644"/>
    <w:rsid w:val="00120F95"/>
    <w:rsid w:val="001228EA"/>
    <w:rsid w:val="001237FB"/>
    <w:rsid w:val="0012638D"/>
    <w:rsid w:val="0012685C"/>
    <w:rsid w:val="00127B54"/>
    <w:rsid w:val="001317C6"/>
    <w:rsid w:val="00137506"/>
    <w:rsid w:val="0013754B"/>
    <w:rsid w:val="00140D95"/>
    <w:rsid w:val="001416E1"/>
    <w:rsid w:val="00141877"/>
    <w:rsid w:val="00141D14"/>
    <w:rsid w:val="001423CB"/>
    <w:rsid w:val="00142AFD"/>
    <w:rsid w:val="00144EB4"/>
    <w:rsid w:val="001452AA"/>
    <w:rsid w:val="00147272"/>
    <w:rsid w:val="00147BEA"/>
    <w:rsid w:val="00152573"/>
    <w:rsid w:val="001526E5"/>
    <w:rsid w:val="00154946"/>
    <w:rsid w:val="00156343"/>
    <w:rsid w:val="001578DC"/>
    <w:rsid w:val="0016099B"/>
    <w:rsid w:val="001632A5"/>
    <w:rsid w:val="00163A6A"/>
    <w:rsid w:val="00164CB2"/>
    <w:rsid w:val="00165DD9"/>
    <w:rsid w:val="00166EDF"/>
    <w:rsid w:val="00167807"/>
    <w:rsid w:val="00167EA5"/>
    <w:rsid w:val="001707A1"/>
    <w:rsid w:val="001725F0"/>
    <w:rsid w:val="00172961"/>
    <w:rsid w:val="00173895"/>
    <w:rsid w:val="00175FC1"/>
    <w:rsid w:val="00176646"/>
    <w:rsid w:val="001775A8"/>
    <w:rsid w:val="00180DCB"/>
    <w:rsid w:val="001811B8"/>
    <w:rsid w:val="00181562"/>
    <w:rsid w:val="00181741"/>
    <w:rsid w:val="001834AC"/>
    <w:rsid w:val="00185BB3"/>
    <w:rsid w:val="00185EDB"/>
    <w:rsid w:val="0019028A"/>
    <w:rsid w:val="0019056D"/>
    <w:rsid w:val="0019145D"/>
    <w:rsid w:val="00191A08"/>
    <w:rsid w:val="001921AF"/>
    <w:rsid w:val="00192422"/>
    <w:rsid w:val="00192EB0"/>
    <w:rsid w:val="001942AD"/>
    <w:rsid w:val="00194852"/>
    <w:rsid w:val="00195B2C"/>
    <w:rsid w:val="00195C7A"/>
    <w:rsid w:val="00196405"/>
    <w:rsid w:val="00196898"/>
    <w:rsid w:val="001975EE"/>
    <w:rsid w:val="00197768"/>
    <w:rsid w:val="001A06A0"/>
    <w:rsid w:val="001A0CAD"/>
    <w:rsid w:val="001A36D8"/>
    <w:rsid w:val="001A39D4"/>
    <w:rsid w:val="001A4038"/>
    <w:rsid w:val="001A5491"/>
    <w:rsid w:val="001A6700"/>
    <w:rsid w:val="001A69A8"/>
    <w:rsid w:val="001A70EF"/>
    <w:rsid w:val="001A7F10"/>
    <w:rsid w:val="001B159F"/>
    <w:rsid w:val="001B1B46"/>
    <w:rsid w:val="001B2BED"/>
    <w:rsid w:val="001B31B1"/>
    <w:rsid w:val="001B3B2F"/>
    <w:rsid w:val="001B3F3C"/>
    <w:rsid w:val="001B41AF"/>
    <w:rsid w:val="001B510E"/>
    <w:rsid w:val="001B5309"/>
    <w:rsid w:val="001B5751"/>
    <w:rsid w:val="001B6B00"/>
    <w:rsid w:val="001C0543"/>
    <w:rsid w:val="001C08B1"/>
    <w:rsid w:val="001C0F12"/>
    <w:rsid w:val="001C21AB"/>
    <w:rsid w:val="001C2812"/>
    <w:rsid w:val="001C294F"/>
    <w:rsid w:val="001C2D61"/>
    <w:rsid w:val="001C30E9"/>
    <w:rsid w:val="001C3ABA"/>
    <w:rsid w:val="001C3FB7"/>
    <w:rsid w:val="001C4434"/>
    <w:rsid w:val="001C455C"/>
    <w:rsid w:val="001C7763"/>
    <w:rsid w:val="001D0CBF"/>
    <w:rsid w:val="001D0EF3"/>
    <w:rsid w:val="001D0FE8"/>
    <w:rsid w:val="001D27F6"/>
    <w:rsid w:val="001D37D6"/>
    <w:rsid w:val="001D526E"/>
    <w:rsid w:val="001D5AEF"/>
    <w:rsid w:val="001D6050"/>
    <w:rsid w:val="001D75C1"/>
    <w:rsid w:val="001D7CD9"/>
    <w:rsid w:val="001E09AC"/>
    <w:rsid w:val="001E184D"/>
    <w:rsid w:val="001E280A"/>
    <w:rsid w:val="001E57C2"/>
    <w:rsid w:val="001E6DAC"/>
    <w:rsid w:val="001F1BF2"/>
    <w:rsid w:val="001F2D07"/>
    <w:rsid w:val="001F3F78"/>
    <w:rsid w:val="001F4235"/>
    <w:rsid w:val="001F4B98"/>
    <w:rsid w:val="001F4DA8"/>
    <w:rsid w:val="001F518D"/>
    <w:rsid w:val="001F6FDB"/>
    <w:rsid w:val="001F720C"/>
    <w:rsid w:val="002000DC"/>
    <w:rsid w:val="00200206"/>
    <w:rsid w:val="0020121D"/>
    <w:rsid w:val="002033E1"/>
    <w:rsid w:val="00203707"/>
    <w:rsid w:val="00203C76"/>
    <w:rsid w:val="0020597F"/>
    <w:rsid w:val="00210838"/>
    <w:rsid w:val="002111FC"/>
    <w:rsid w:val="00212A80"/>
    <w:rsid w:val="002131F5"/>
    <w:rsid w:val="00213312"/>
    <w:rsid w:val="0021490C"/>
    <w:rsid w:val="002149DC"/>
    <w:rsid w:val="00214DC4"/>
    <w:rsid w:val="00214E8F"/>
    <w:rsid w:val="00214F28"/>
    <w:rsid w:val="00217D30"/>
    <w:rsid w:val="00222E7F"/>
    <w:rsid w:val="00223CF8"/>
    <w:rsid w:val="00225DD4"/>
    <w:rsid w:val="00226D70"/>
    <w:rsid w:val="00226F71"/>
    <w:rsid w:val="002301C8"/>
    <w:rsid w:val="002309F2"/>
    <w:rsid w:val="0023125D"/>
    <w:rsid w:val="00232073"/>
    <w:rsid w:val="00233099"/>
    <w:rsid w:val="0023379D"/>
    <w:rsid w:val="00233E57"/>
    <w:rsid w:val="00233E71"/>
    <w:rsid w:val="00237A7A"/>
    <w:rsid w:val="00237CA5"/>
    <w:rsid w:val="00240C47"/>
    <w:rsid w:val="00241147"/>
    <w:rsid w:val="00241C17"/>
    <w:rsid w:val="002426FC"/>
    <w:rsid w:val="00243086"/>
    <w:rsid w:val="00243E68"/>
    <w:rsid w:val="002449FB"/>
    <w:rsid w:val="002454FA"/>
    <w:rsid w:val="0024657C"/>
    <w:rsid w:val="0024759F"/>
    <w:rsid w:val="0025018B"/>
    <w:rsid w:val="002523D2"/>
    <w:rsid w:val="002525FA"/>
    <w:rsid w:val="0025402C"/>
    <w:rsid w:val="0025456F"/>
    <w:rsid w:val="00254A95"/>
    <w:rsid w:val="00254C39"/>
    <w:rsid w:val="00255799"/>
    <w:rsid w:val="00255992"/>
    <w:rsid w:val="00255CAA"/>
    <w:rsid w:val="00260D72"/>
    <w:rsid w:val="0026484A"/>
    <w:rsid w:val="0026764C"/>
    <w:rsid w:val="002706FE"/>
    <w:rsid w:val="00270DB2"/>
    <w:rsid w:val="00273837"/>
    <w:rsid w:val="00273AB0"/>
    <w:rsid w:val="00274B59"/>
    <w:rsid w:val="00274D75"/>
    <w:rsid w:val="00275F28"/>
    <w:rsid w:val="00280201"/>
    <w:rsid w:val="002813DF"/>
    <w:rsid w:val="00281889"/>
    <w:rsid w:val="0028216F"/>
    <w:rsid w:val="0028377E"/>
    <w:rsid w:val="00284778"/>
    <w:rsid w:val="00284B10"/>
    <w:rsid w:val="00284F36"/>
    <w:rsid w:val="0028524E"/>
    <w:rsid w:val="00286B73"/>
    <w:rsid w:val="00291065"/>
    <w:rsid w:val="00291A5B"/>
    <w:rsid w:val="002924D9"/>
    <w:rsid w:val="0029311C"/>
    <w:rsid w:val="002932AD"/>
    <w:rsid w:val="00293610"/>
    <w:rsid w:val="00293733"/>
    <w:rsid w:val="002941F5"/>
    <w:rsid w:val="002944D4"/>
    <w:rsid w:val="00297DDB"/>
    <w:rsid w:val="002A3163"/>
    <w:rsid w:val="002A3ED6"/>
    <w:rsid w:val="002A46A4"/>
    <w:rsid w:val="002A4C10"/>
    <w:rsid w:val="002A73C6"/>
    <w:rsid w:val="002A777B"/>
    <w:rsid w:val="002B12B6"/>
    <w:rsid w:val="002B3099"/>
    <w:rsid w:val="002B641A"/>
    <w:rsid w:val="002B68A6"/>
    <w:rsid w:val="002B6C3A"/>
    <w:rsid w:val="002B7157"/>
    <w:rsid w:val="002B7196"/>
    <w:rsid w:val="002C05D9"/>
    <w:rsid w:val="002C3708"/>
    <w:rsid w:val="002C3BEB"/>
    <w:rsid w:val="002C3D6B"/>
    <w:rsid w:val="002C43D5"/>
    <w:rsid w:val="002C5FF8"/>
    <w:rsid w:val="002C73AB"/>
    <w:rsid w:val="002D1FDD"/>
    <w:rsid w:val="002D3517"/>
    <w:rsid w:val="002D372C"/>
    <w:rsid w:val="002D54DB"/>
    <w:rsid w:val="002D58E5"/>
    <w:rsid w:val="002D6672"/>
    <w:rsid w:val="002D6B3F"/>
    <w:rsid w:val="002E0D11"/>
    <w:rsid w:val="002E1198"/>
    <w:rsid w:val="002E383A"/>
    <w:rsid w:val="002E49D8"/>
    <w:rsid w:val="002E52C5"/>
    <w:rsid w:val="002E7698"/>
    <w:rsid w:val="002F044B"/>
    <w:rsid w:val="002F067F"/>
    <w:rsid w:val="002F0703"/>
    <w:rsid w:val="002F7F07"/>
    <w:rsid w:val="003009EC"/>
    <w:rsid w:val="00300CB8"/>
    <w:rsid w:val="00301A3B"/>
    <w:rsid w:val="0030231A"/>
    <w:rsid w:val="00302628"/>
    <w:rsid w:val="00303042"/>
    <w:rsid w:val="0030339D"/>
    <w:rsid w:val="00303A9B"/>
    <w:rsid w:val="00303C81"/>
    <w:rsid w:val="0030478B"/>
    <w:rsid w:val="00305233"/>
    <w:rsid w:val="00307E60"/>
    <w:rsid w:val="003104A1"/>
    <w:rsid w:val="00310622"/>
    <w:rsid w:val="00311928"/>
    <w:rsid w:val="003149FB"/>
    <w:rsid w:val="00316F08"/>
    <w:rsid w:val="003207F7"/>
    <w:rsid w:val="003235F8"/>
    <w:rsid w:val="00324EE1"/>
    <w:rsid w:val="00325597"/>
    <w:rsid w:val="003302F5"/>
    <w:rsid w:val="003302F8"/>
    <w:rsid w:val="0033190B"/>
    <w:rsid w:val="003347CB"/>
    <w:rsid w:val="003354A3"/>
    <w:rsid w:val="003434DB"/>
    <w:rsid w:val="00344BB8"/>
    <w:rsid w:val="00345F6D"/>
    <w:rsid w:val="00346798"/>
    <w:rsid w:val="003474F8"/>
    <w:rsid w:val="00350B38"/>
    <w:rsid w:val="00351EBB"/>
    <w:rsid w:val="00352AFD"/>
    <w:rsid w:val="00352CEA"/>
    <w:rsid w:val="0035361C"/>
    <w:rsid w:val="003536ED"/>
    <w:rsid w:val="003605BA"/>
    <w:rsid w:val="0036174A"/>
    <w:rsid w:val="003617AA"/>
    <w:rsid w:val="003643CA"/>
    <w:rsid w:val="0036577F"/>
    <w:rsid w:val="00367A12"/>
    <w:rsid w:val="00370574"/>
    <w:rsid w:val="00371245"/>
    <w:rsid w:val="00372A25"/>
    <w:rsid w:val="00372F56"/>
    <w:rsid w:val="003731B0"/>
    <w:rsid w:val="003731BF"/>
    <w:rsid w:val="003732BA"/>
    <w:rsid w:val="00373362"/>
    <w:rsid w:val="0037382E"/>
    <w:rsid w:val="003738A1"/>
    <w:rsid w:val="0037558A"/>
    <w:rsid w:val="00375CFB"/>
    <w:rsid w:val="003776F6"/>
    <w:rsid w:val="003807B0"/>
    <w:rsid w:val="0038198D"/>
    <w:rsid w:val="0038202E"/>
    <w:rsid w:val="00384DC2"/>
    <w:rsid w:val="00384FA0"/>
    <w:rsid w:val="00385595"/>
    <w:rsid w:val="003863C4"/>
    <w:rsid w:val="003865A6"/>
    <w:rsid w:val="00386BC4"/>
    <w:rsid w:val="0039002C"/>
    <w:rsid w:val="00391459"/>
    <w:rsid w:val="00391AE8"/>
    <w:rsid w:val="003927A3"/>
    <w:rsid w:val="00396512"/>
    <w:rsid w:val="00396C92"/>
    <w:rsid w:val="00397109"/>
    <w:rsid w:val="00397EB3"/>
    <w:rsid w:val="003A0430"/>
    <w:rsid w:val="003A1861"/>
    <w:rsid w:val="003A2DBD"/>
    <w:rsid w:val="003A2EE3"/>
    <w:rsid w:val="003A6484"/>
    <w:rsid w:val="003A655C"/>
    <w:rsid w:val="003A749C"/>
    <w:rsid w:val="003A7522"/>
    <w:rsid w:val="003B209C"/>
    <w:rsid w:val="003B2D6D"/>
    <w:rsid w:val="003B354D"/>
    <w:rsid w:val="003B39E3"/>
    <w:rsid w:val="003B4C25"/>
    <w:rsid w:val="003B5F85"/>
    <w:rsid w:val="003B5FA8"/>
    <w:rsid w:val="003B6B4F"/>
    <w:rsid w:val="003B7665"/>
    <w:rsid w:val="003C2669"/>
    <w:rsid w:val="003C4C62"/>
    <w:rsid w:val="003C51CC"/>
    <w:rsid w:val="003C585E"/>
    <w:rsid w:val="003C6109"/>
    <w:rsid w:val="003D1049"/>
    <w:rsid w:val="003D10AE"/>
    <w:rsid w:val="003D26C3"/>
    <w:rsid w:val="003D2799"/>
    <w:rsid w:val="003D2A92"/>
    <w:rsid w:val="003D5410"/>
    <w:rsid w:val="003D5F94"/>
    <w:rsid w:val="003E1514"/>
    <w:rsid w:val="003E15B3"/>
    <w:rsid w:val="003E52E1"/>
    <w:rsid w:val="003E5F4F"/>
    <w:rsid w:val="003F0C22"/>
    <w:rsid w:val="003F0F84"/>
    <w:rsid w:val="003F4817"/>
    <w:rsid w:val="003F5BCE"/>
    <w:rsid w:val="003F7DCF"/>
    <w:rsid w:val="00401DDF"/>
    <w:rsid w:val="00402DA0"/>
    <w:rsid w:val="0040582D"/>
    <w:rsid w:val="00405855"/>
    <w:rsid w:val="00405DF5"/>
    <w:rsid w:val="00407DC9"/>
    <w:rsid w:val="0041180A"/>
    <w:rsid w:val="00412064"/>
    <w:rsid w:val="004142BC"/>
    <w:rsid w:val="004174F2"/>
    <w:rsid w:val="0042044A"/>
    <w:rsid w:val="00420A9C"/>
    <w:rsid w:val="004210C3"/>
    <w:rsid w:val="00422F5F"/>
    <w:rsid w:val="00423387"/>
    <w:rsid w:val="0042353E"/>
    <w:rsid w:val="00423912"/>
    <w:rsid w:val="00425B42"/>
    <w:rsid w:val="0042693E"/>
    <w:rsid w:val="0043044E"/>
    <w:rsid w:val="00430673"/>
    <w:rsid w:val="00430DCB"/>
    <w:rsid w:val="0043138A"/>
    <w:rsid w:val="00431D49"/>
    <w:rsid w:val="00432394"/>
    <w:rsid w:val="00432538"/>
    <w:rsid w:val="004331D4"/>
    <w:rsid w:val="0043363E"/>
    <w:rsid w:val="00433DD2"/>
    <w:rsid w:val="00434DFF"/>
    <w:rsid w:val="00436CAB"/>
    <w:rsid w:val="00440632"/>
    <w:rsid w:val="00441EBE"/>
    <w:rsid w:val="00443835"/>
    <w:rsid w:val="00443F8D"/>
    <w:rsid w:val="00444B11"/>
    <w:rsid w:val="00444CF9"/>
    <w:rsid w:val="00444E9C"/>
    <w:rsid w:val="004452F5"/>
    <w:rsid w:val="00447206"/>
    <w:rsid w:val="0045079A"/>
    <w:rsid w:val="00452936"/>
    <w:rsid w:val="00452C8F"/>
    <w:rsid w:val="00453774"/>
    <w:rsid w:val="004537F2"/>
    <w:rsid w:val="00454818"/>
    <w:rsid w:val="004556D0"/>
    <w:rsid w:val="0045574E"/>
    <w:rsid w:val="00457294"/>
    <w:rsid w:val="00457666"/>
    <w:rsid w:val="00457F34"/>
    <w:rsid w:val="004608BB"/>
    <w:rsid w:val="00460918"/>
    <w:rsid w:val="004620BE"/>
    <w:rsid w:val="004637BE"/>
    <w:rsid w:val="00463D01"/>
    <w:rsid w:val="00464483"/>
    <w:rsid w:val="00464D8C"/>
    <w:rsid w:val="00467463"/>
    <w:rsid w:val="00473E00"/>
    <w:rsid w:val="00477F23"/>
    <w:rsid w:val="00480BA8"/>
    <w:rsid w:val="00485DC6"/>
    <w:rsid w:val="004864E2"/>
    <w:rsid w:val="0048783C"/>
    <w:rsid w:val="00490178"/>
    <w:rsid w:val="004921F1"/>
    <w:rsid w:val="004925CE"/>
    <w:rsid w:val="00492E45"/>
    <w:rsid w:val="00494415"/>
    <w:rsid w:val="00496111"/>
    <w:rsid w:val="004972B4"/>
    <w:rsid w:val="004A02F3"/>
    <w:rsid w:val="004A0443"/>
    <w:rsid w:val="004A1A42"/>
    <w:rsid w:val="004A20E6"/>
    <w:rsid w:val="004A35ED"/>
    <w:rsid w:val="004A611F"/>
    <w:rsid w:val="004B3266"/>
    <w:rsid w:val="004B3AAE"/>
    <w:rsid w:val="004B3CD4"/>
    <w:rsid w:val="004B645D"/>
    <w:rsid w:val="004B6571"/>
    <w:rsid w:val="004B69D7"/>
    <w:rsid w:val="004B731E"/>
    <w:rsid w:val="004C07C6"/>
    <w:rsid w:val="004C0BA3"/>
    <w:rsid w:val="004C107E"/>
    <w:rsid w:val="004C12FE"/>
    <w:rsid w:val="004C244E"/>
    <w:rsid w:val="004C26B7"/>
    <w:rsid w:val="004C2B53"/>
    <w:rsid w:val="004C34D0"/>
    <w:rsid w:val="004C39B7"/>
    <w:rsid w:val="004C431F"/>
    <w:rsid w:val="004C6562"/>
    <w:rsid w:val="004D1197"/>
    <w:rsid w:val="004D1B67"/>
    <w:rsid w:val="004D2358"/>
    <w:rsid w:val="004D3086"/>
    <w:rsid w:val="004D3286"/>
    <w:rsid w:val="004D338F"/>
    <w:rsid w:val="004D3833"/>
    <w:rsid w:val="004D48FB"/>
    <w:rsid w:val="004D4A71"/>
    <w:rsid w:val="004D55DD"/>
    <w:rsid w:val="004E00C5"/>
    <w:rsid w:val="004E18A3"/>
    <w:rsid w:val="004E1F06"/>
    <w:rsid w:val="004E2287"/>
    <w:rsid w:val="004E2EDE"/>
    <w:rsid w:val="004E34F9"/>
    <w:rsid w:val="004E352A"/>
    <w:rsid w:val="004E39E1"/>
    <w:rsid w:val="004E4BC8"/>
    <w:rsid w:val="004E55DC"/>
    <w:rsid w:val="004E5F4B"/>
    <w:rsid w:val="004E66B6"/>
    <w:rsid w:val="004E765E"/>
    <w:rsid w:val="004F135F"/>
    <w:rsid w:val="004F1541"/>
    <w:rsid w:val="004F1D1F"/>
    <w:rsid w:val="004F2070"/>
    <w:rsid w:val="004F23FF"/>
    <w:rsid w:val="004F37D6"/>
    <w:rsid w:val="004F4EF2"/>
    <w:rsid w:val="004F5238"/>
    <w:rsid w:val="004F6846"/>
    <w:rsid w:val="004F6A91"/>
    <w:rsid w:val="004F7D16"/>
    <w:rsid w:val="00500C1F"/>
    <w:rsid w:val="005017D9"/>
    <w:rsid w:val="00501E18"/>
    <w:rsid w:val="00502BDF"/>
    <w:rsid w:val="0050318A"/>
    <w:rsid w:val="0050381B"/>
    <w:rsid w:val="005042AB"/>
    <w:rsid w:val="00505982"/>
    <w:rsid w:val="00506271"/>
    <w:rsid w:val="00507661"/>
    <w:rsid w:val="00515811"/>
    <w:rsid w:val="005160F2"/>
    <w:rsid w:val="005172C9"/>
    <w:rsid w:val="00520812"/>
    <w:rsid w:val="00521814"/>
    <w:rsid w:val="005231A9"/>
    <w:rsid w:val="0052408F"/>
    <w:rsid w:val="005254E2"/>
    <w:rsid w:val="00525FAC"/>
    <w:rsid w:val="00526CC4"/>
    <w:rsid w:val="005272BE"/>
    <w:rsid w:val="00527A36"/>
    <w:rsid w:val="00531280"/>
    <w:rsid w:val="00531CE5"/>
    <w:rsid w:val="00532967"/>
    <w:rsid w:val="005344FD"/>
    <w:rsid w:val="0053489A"/>
    <w:rsid w:val="00535067"/>
    <w:rsid w:val="00535F68"/>
    <w:rsid w:val="005376B7"/>
    <w:rsid w:val="0054010A"/>
    <w:rsid w:val="0054155E"/>
    <w:rsid w:val="00541E70"/>
    <w:rsid w:val="005425AC"/>
    <w:rsid w:val="00543CF5"/>
    <w:rsid w:val="00543DDB"/>
    <w:rsid w:val="0054461C"/>
    <w:rsid w:val="0054618E"/>
    <w:rsid w:val="00546C7D"/>
    <w:rsid w:val="005509FE"/>
    <w:rsid w:val="00552B60"/>
    <w:rsid w:val="00553114"/>
    <w:rsid w:val="0055472F"/>
    <w:rsid w:val="005553DA"/>
    <w:rsid w:val="00556991"/>
    <w:rsid w:val="00556BE4"/>
    <w:rsid w:val="005600E4"/>
    <w:rsid w:val="005647C7"/>
    <w:rsid w:val="00564EDC"/>
    <w:rsid w:val="005651F1"/>
    <w:rsid w:val="00565BB6"/>
    <w:rsid w:val="00566BFC"/>
    <w:rsid w:val="00567D1B"/>
    <w:rsid w:val="005707F4"/>
    <w:rsid w:val="005733A8"/>
    <w:rsid w:val="005746B9"/>
    <w:rsid w:val="005746C6"/>
    <w:rsid w:val="00576B37"/>
    <w:rsid w:val="00580FDB"/>
    <w:rsid w:val="00581810"/>
    <w:rsid w:val="00581E28"/>
    <w:rsid w:val="005830F1"/>
    <w:rsid w:val="005830F7"/>
    <w:rsid w:val="005833CA"/>
    <w:rsid w:val="00583597"/>
    <w:rsid w:val="00584E97"/>
    <w:rsid w:val="005850CE"/>
    <w:rsid w:val="00586950"/>
    <w:rsid w:val="00591107"/>
    <w:rsid w:val="00591547"/>
    <w:rsid w:val="005924A6"/>
    <w:rsid w:val="0059783E"/>
    <w:rsid w:val="00597881"/>
    <w:rsid w:val="005A099C"/>
    <w:rsid w:val="005A0CC0"/>
    <w:rsid w:val="005A248E"/>
    <w:rsid w:val="005A3F10"/>
    <w:rsid w:val="005A5A78"/>
    <w:rsid w:val="005A7215"/>
    <w:rsid w:val="005A7368"/>
    <w:rsid w:val="005B016F"/>
    <w:rsid w:val="005B197F"/>
    <w:rsid w:val="005B2FCD"/>
    <w:rsid w:val="005B3C3B"/>
    <w:rsid w:val="005B4233"/>
    <w:rsid w:val="005B539B"/>
    <w:rsid w:val="005C0110"/>
    <w:rsid w:val="005C038D"/>
    <w:rsid w:val="005C04BC"/>
    <w:rsid w:val="005C0940"/>
    <w:rsid w:val="005C1F11"/>
    <w:rsid w:val="005C2DCF"/>
    <w:rsid w:val="005C4CF5"/>
    <w:rsid w:val="005C5093"/>
    <w:rsid w:val="005C5505"/>
    <w:rsid w:val="005C5A68"/>
    <w:rsid w:val="005C7383"/>
    <w:rsid w:val="005C7F57"/>
    <w:rsid w:val="005D166E"/>
    <w:rsid w:val="005D1EA0"/>
    <w:rsid w:val="005D3BB6"/>
    <w:rsid w:val="005D3F6E"/>
    <w:rsid w:val="005D438D"/>
    <w:rsid w:val="005D44B2"/>
    <w:rsid w:val="005D4BAE"/>
    <w:rsid w:val="005D4D5E"/>
    <w:rsid w:val="005D5CB5"/>
    <w:rsid w:val="005D6A58"/>
    <w:rsid w:val="005E0279"/>
    <w:rsid w:val="005E1913"/>
    <w:rsid w:val="005E57D6"/>
    <w:rsid w:val="005E7381"/>
    <w:rsid w:val="005F0D70"/>
    <w:rsid w:val="005F1561"/>
    <w:rsid w:val="005F1EAA"/>
    <w:rsid w:val="005F3EFF"/>
    <w:rsid w:val="005F61F1"/>
    <w:rsid w:val="005F6310"/>
    <w:rsid w:val="005F6A86"/>
    <w:rsid w:val="005F6FB8"/>
    <w:rsid w:val="006019B9"/>
    <w:rsid w:val="0060260B"/>
    <w:rsid w:val="00602DC4"/>
    <w:rsid w:val="00604E18"/>
    <w:rsid w:val="006060D3"/>
    <w:rsid w:val="006065A1"/>
    <w:rsid w:val="00607F90"/>
    <w:rsid w:val="0061207E"/>
    <w:rsid w:val="00612EA5"/>
    <w:rsid w:val="0061317F"/>
    <w:rsid w:val="006157B0"/>
    <w:rsid w:val="00617028"/>
    <w:rsid w:val="00623C42"/>
    <w:rsid w:val="00625B5A"/>
    <w:rsid w:val="00626B84"/>
    <w:rsid w:val="00631778"/>
    <w:rsid w:val="00633D61"/>
    <w:rsid w:val="00634104"/>
    <w:rsid w:val="00634D8C"/>
    <w:rsid w:val="0063506B"/>
    <w:rsid w:val="006350F2"/>
    <w:rsid w:val="006355C9"/>
    <w:rsid w:val="006375CC"/>
    <w:rsid w:val="0064124E"/>
    <w:rsid w:val="0064197D"/>
    <w:rsid w:val="006441DC"/>
    <w:rsid w:val="00645734"/>
    <w:rsid w:val="00646216"/>
    <w:rsid w:val="0064750F"/>
    <w:rsid w:val="00650CF6"/>
    <w:rsid w:val="006510E8"/>
    <w:rsid w:val="006515E2"/>
    <w:rsid w:val="00651917"/>
    <w:rsid w:val="00654BAA"/>
    <w:rsid w:val="00655D9F"/>
    <w:rsid w:val="00656422"/>
    <w:rsid w:val="00656DEA"/>
    <w:rsid w:val="006574E1"/>
    <w:rsid w:val="006609AC"/>
    <w:rsid w:val="00660BF3"/>
    <w:rsid w:val="00661B35"/>
    <w:rsid w:val="00661CA9"/>
    <w:rsid w:val="00661F1D"/>
    <w:rsid w:val="00663BC2"/>
    <w:rsid w:val="006654F1"/>
    <w:rsid w:val="00665D03"/>
    <w:rsid w:val="0066600D"/>
    <w:rsid w:val="006661BD"/>
    <w:rsid w:val="00666894"/>
    <w:rsid w:val="006672C5"/>
    <w:rsid w:val="00667B3B"/>
    <w:rsid w:val="006700AB"/>
    <w:rsid w:val="006700B3"/>
    <w:rsid w:val="006716D7"/>
    <w:rsid w:val="0067183E"/>
    <w:rsid w:val="006721F0"/>
    <w:rsid w:val="00672501"/>
    <w:rsid w:val="0067292A"/>
    <w:rsid w:val="006729AD"/>
    <w:rsid w:val="00672EA2"/>
    <w:rsid w:val="00674468"/>
    <w:rsid w:val="00675808"/>
    <w:rsid w:val="00676010"/>
    <w:rsid w:val="00676671"/>
    <w:rsid w:val="00680359"/>
    <w:rsid w:val="00681133"/>
    <w:rsid w:val="00681489"/>
    <w:rsid w:val="00682DC6"/>
    <w:rsid w:val="00682FA1"/>
    <w:rsid w:val="006833B3"/>
    <w:rsid w:val="00683782"/>
    <w:rsid w:val="006839CC"/>
    <w:rsid w:val="0069041D"/>
    <w:rsid w:val="00694907"/>
    <w:rsid w:val="006969BD"/>
    <w:rsid w:val="006A1942"/>
    <w:rsid w:val="006A4A01"/>
    <w:rsid w:val="006A6767"/>
    <w:rsid w:val="006A69D6"/>
    <w:rsid w:val="006A78CD"/>
    <w:rsid w:val="006B1F09"/>
    <w:rsid w:val="006B3776"/>
    <w:rsid w:val="006B501C"/>
    <w:rsid w:val="006B67E9"/>
    <w:rsid w:val="006B6B80"/>
    <w:rsid w:val="006B71A0"/>
    <w:rsid w:val="006C0E7E"/>
    <w:rsid w:val="006C190F"/>
    <w:rsid w:val="006C1B4C"/>
    <w:rsid w:val="006C22F6"/>
    <w:rsid w:val="006C252C"/>
    <w:rsid w:val="006C3262"/>
    <w:rsid w:val="006C3FA6"/>
    <w:rsid w:val="006C4E9E"/>
    <w:rsid w:val="006C6BF3"/>
    <w:rsid w:val="006C6CD3"/>
    <w:rsid w:val="006C6F58"/>
    <w:rsid w:val="006D12DD"/>
    <w:rsid w:val="006D24F4"/>
    <w:rsid w:val="006D6274"/>
    <w:rsid w:val="006D6401"/>
    <w:rsid w:val="006D7ED9"/>
    <w:rsid w:val="006E001B"/>
    <w:rsid w:val="006E0318"/>
    <w:rsid w:val="006E1027"/>
    <w:rsid w:val="006E3712"/>
    <w:rsid w:val="006E46CE"/>
    <w:rsid w:val="006E4A83"/>
    <w:rsid w:val="006E4F03"/>
    <w:rsid w:val="006E523B"/>
    <w:rsid w:val="006E5861"/>
    <w:rsid w:val="006F058B"/>
    <w:rsid w:val="006F0C22"/>
    <w:rsid w:val="006F1193"/>
    <w:rsid w:val="006F1215"/>
    <w:rsid w:val="006F12E0"/>
    <w:rsid w:val="006F130F"/>
    <w:rsid w:val="006F13AB"/>
    <w:rsid w:val="006F2152"/>
    <w:rsid w:val="006F298D"/>
    <w:rsid w:val="006F3F3B"/>
    <w:rsid w:val="006F43C1"/>
    <w:rsid w:val="006F4684"/>
    <w:rsid w:val="006F5E3C"/>
    <w:rsid w:val="006F6157"/>
    <w:rsid w:val="006F6183"/>
    <w:rsid w:val="006F7B3F"/>
    <w:rsid w:val="00700D4D"/>
    <w:rsid w:val="00701128"/>
    <w:rsid w:val="00701449"/>
    <w:rsid w:val="00703EA7"/>
    <w:rsid w:val="00704040"/>
    <w:rsid w:val="0070433D"/>
    <w:rsid w:val="00705295"/>
    <w:rsid w:val="007054B1"/>
    <w:rsid w:val="007071C6"/>
    <w:rsid w:val="00707207"/>
    <w:rsid w:val="00707710"/>
    <w:rsid w:val="0071193F"/>
    <w:rsid w:val="00712E5E"/>
    <w:rsid w:val="00712EB8"/>
    <w:rsid w:val="007133FA"/>
    <w:rsid w:val="00715258"/>
    <w:rsid w:val="0071591B"/>
    <w:rsid w:val="00717EAC"/>
    <w:rsid w:val="0072154F"/>
    <w:rsid w:val="00722FAD"/>
    <w:rsid w:val="0072383D"/>
    <w:rsid w:val="00724B97"/>
    <w:rsid w:val="00726029"/>
    <w:rsid w:val="00726C69"/>
    <w:rsid w:val="0073220E"/>
    <w:rsid w:val="00732C16"/>
    <w:rsid w:val="00733C59"/>
    <w:rsid w:val="00733C7D"/>
    <w:rsid w:val="0073403C"/>
    <w:rsid w:val="0073470D"/>
    <w:rsid w:val="007357D7"/>
    <w:rsid w:val="007364FC"/>
    <w:rsid w:val="007372B5"/>
    <w:rsid w:val="007378E9"/>
    <w:rsid w:val="00740074"/>
    <w:rsid w:val="00741D38"/>
    <w:rsid w:val="0074306F"/>
    <w:rsid w:val="00743878"/>
    <w:rsid w:val="00744E8B"/>
    <w:rsid w:val="007450CC"/>
    <w:rsid w:val="0075047C"/>
    <w:rsid w:val="00752DB9"/>
    <w:rsid w:val="0076031C"/>
    <w:rsid w:val="0076144B"/>
    <w:rsid w:val="00761B71"/>
    <w:rsid w:val="00761BA0"/>
    <w:rsid w:val="00763900"/>
    <w:rsid w:val="007639F6"/>
    <w:rsid w:val="007647B9"/>
    <w:rsid w:val="00765407"/>
    <w:rsid w:val="007658AF"/>
    <w:rsid w:val="007664E0"/>
    <w:rsid w:val="00766BB0"/>
    <w:rsid w:val="00770F3E"/>
    <w:rsid w:val="00770F73"/>
    <w:rsid w:val="00771623"/>
    <w:rsid w:val="007720F7"/>
    <w:rsid w:val="007721D5"/>
    <w:rsid w:val="0077536A"/>
    <w:rsid w:val="007757CE"/>
    <w:rsid w:val="00776208"/>
    <w:rsid w:val="00777A6F"/>
    <w:rsid w:val="00777D0D"/>
    <w:rsid w:val="00785B7D"/>
    <w:rsid w:val="00786D4A"/>
    <w:rsid w:val="007909F3"/>
    <w:rsid w:val="00790BF2"/>
    <w:rsid w:val="00793464"/>
    <w:rsid w:val="007A2C6A"/>
    <w:rsid w:val="007A4881"/>
    <w:rsid w:val="007A4A89"/>
    <w:rsid w:val="007B22D3"/>
    <w:rsid w:val="007B2DF2"/>
    <w:rsid w:val="007B3076"/>
    <w:rsid w:val="007B43D2"/>
    <w:rsid w:val="007B5D25"/>
    <w:rsid w:val="007B74B3"/>
    <w:rsid w:val="007B77AB"/>
    <w:rsid w:val="007C000A"/>
    <w:rsid w:val="007C25D1"/>
    <w:rsid w:val="007C2FC4"/>
    <w:rsid w:val="007C6454"/>
    <w:rsid w:val="007C7FDB"/>
    <w:rsid w:val="007D1BF8"/>
    <w:rsid w:val="007D1EE8"/>
    <w:rsid w:val="007D2665"/>
    <w:rsid w:val="007D426F"/>
    <w:rsid w:val="007D4C83"/>
    <w:rsid w:val="007D5302"/>
    <w:rsid w:val="007D60D0"/>
    <w:rsid w:val="007D6267"/>
    <w:rsid w:val="007D7A9D"/>
    <w:rsid w:val="007D7AB7"/>
    <w:rsid w:val="007E17D9"/>
    <w:rsid w:val="007E2560"/>
    <w:rsid w:val="007E32BC"/>
    <w:rsid w:val="007E389B"/>
    <w:rsid w:val="007E5310"/>
    <w:rsid w:val="007E5A11"/>
    <w:rsid w:val="007E5B4F"/>
    <w:rsid w:val="007E61E3"/>
    <w:rsid w:val="007F0C16"/>
    <w:rsid w:val="007F1DC6"/>
    <w:rsid w:val="007F27D4"/>
    <w:rsid w:val="007F41A6"/>
    <w:rsid w:val="007F5574"/>
    <w:rsid w:val="007F77BC"/>
    <w:rsid w:val="00801A7E"/>
    <w:rsid w:val="0080236C"/>
    <w:rsid w:val="00802AAE"/>
    <w:rsid w:val="00802B56"/>
    <w:rsid w:val="00805317"/>
    <w:rsid w:val="008055A5"/>
    <w:rsid w:val="00805614"/>
    <w:rsid w:val="00805EB0"/>
    <w:rsid w:val="0080755F"/>
    <w:rsid w:val="00807AE1"/>
    <w:rsid w:val="00811A4B"/>
    <w:rsid w:val="00812B0F"/>
    <w:rsid w:val="0081305C"/>
    <w:rsid w:val="00813B5E"/>
    <w:rsid w:val="00814673"/>
    <w:rsid w:val="00814D43"/>
    <w:rsid w:val="00816371"/>
    <w:rsid w:val="00820189"/>
    <w:rsid w:val="00820F4C"/>
    <w:rsid w:val="008236A2"/>
    <w:rsid w:val="00824192"/>
    <w:rsid w:val="00824AF8"/>
    <w:rsid w:val="00825464"/>
    <w:rsid w:val="008258A2"/>
    <w:rsid w:val="008260A8"/>
    <w:rsid w:val="00826B66"/>
    <w:rsid w:val="00827B13"/>
    <w:rsid w:val="00830D18"/>
    <w:rsid w:val="00831867"/>
    <w:rsid w:val="008324DC"/>
    <w:rsid w:val="00834004"/>
    <w:rsid w:val="00834B65"/>
    <w:rsid w:val="00835C88"/>
    <w:rsid w:val="00835E94"/>
    <w:rsid w:val="00836A4C"/>
    <w:rsid w:val="00836C2B"/>
    <w:rsid w:val="00836F93"/>
    <w:rsid w:val="00837639"/>
    <w:rsid w:val="008422FD"/>
    <w:rsid w:val="008424A0"/>
    <w:rsid w:val="008443AF"/>
    <w:rsid w:val="00845CAD"/>
    <w:rsid w:val="0084628B"/>
    <w:rsid w:val="0084692B"/>
    <w:rsid w:val="008502EA"/>
    <w:rsid w:val="00854348"/>
    <w:rsid w:val="008547CD"/>
    <w:rsid w:val="00856CAB"/>
    <w:rsid w:val="008573DB"/>
    <w:rsid w:val="008612A5"/>
    <w:rsid w:val="008629E5"/>
    <w:rsid w:val="0086328B"/>
    <w:rsid w:val="00863A12"/>
    <w:rsid w:val="00864092"/>
    <w:rsid w:val="00864975"/>
    <w:rsid w:val="00864AAB"/>
    <w:rsid w:val="00864D26"/>
    <w:rsid w:val="008717E0"/>
    <w:rsid w:val="0087185A"/>
    <w:rsid w:val="00871EDF"/>
    <w:rsid w:val="0087372F"/>
    <w:rsid w:val="00873C46"/>
    <w:rsid w:val="00873EB5"/>
    <w:rsid w:val="00874207"/>
    <w:rsid w:val="00874B79"/>
    <w:rsid w:val="00874C12"/>
    <w:rsid w:val="00875A72"/>
    <w:rsid w:val="00876182"/>
    <w:rsid w:val="008776BA"/>
    <w:rsid w:val="008777FC"/>
    <w:rsid w:val="008805BC"/>
    <w:rsid w:val="008807EB"/>
    <w:rsid w:val="00881537"/>
    <w:rsid w:val="00881592"/>
    <w:rsid w:val="00881C8A"/>
    <w:rsid w:val="0088328E"/>
    <w:rsid w:val="00884ECA"/>
    <w:rsid w:val="00885943"/>
    <w:rsid w:val="00886D22"/>
    <w:rsid w:val="008878EB"/>
    <w:rsid w:val="00887A75"/>
    <w:rsid w:val="00890430"/>
    <w:rsid w:val="00893176"/>
    <w:rsid w:val="00894396"/>
    <w:rsid w:val="00894A62"/>
    <w:rsid w:val="00895B74"/>
    <w:rsid w:val="00896D36"/>
    <w:rsid w:val="008A02D0"/>
    <w:rsid w:val="008A0A37"/>
    <w:rsid w:val="008A10CD"/>
    <w:rsid w:val="008A324C"/>
    <w:rsid w:val="008A3B9D"/>
    <w:rsid w:val="008A461E"/>
    <w:rsid w:val="008A7A78"/>
    <w:rsid w:val="008B06E3"/>
    <w:rsid w:val="008B0BE0"/>
    <w:rsid w:val="008B4347"/>
    <w:rsid w:val="008B44B4"/>
    <w:rsid w:val="008B6080"/>
    <w:rsid w:val="008B772D"/>
    <w:rsid w:val="008B7B1F"/>
    <w:rsid w:val="008C20D7"/>
    <w:rsid w:val="008C25CA"/>
    <w:rsid w:val="008C3689"/>
    <w:rsid w:val="008C3BB5"/>
    <w:rsid w:val="008C5659"/>
    <w:rsid w:val="008C5DE8"/>
    <w:rsid w:val="008C6A1A"/>
    <w:rsid w:val="008C6DC7"/>
    <w:rsid w:val="008C77A8"/>
    <w:rsid w:val="008D291B"/>
    <w:rsid w:val="008D3255"/>
    <w:rsid w:val="008D416A"/>
    <w:rsid w:val="008D5B88"/>
    <w:rsid w:val="008D6B78"/>
    <w:rsid w:val="008E027E"/>
    <w:rsid w:val="008E0666"/>
    <w:rsid w:val="008E0A40"/>
    <w:rsid w:val="008E142D"/>
    <w:rsid w:val="008E1B8B"/>
    <w:rsid w:val="008E256B"/>
    <w:rsid w:val="008E431D"/>
    <w:rsid w:val="008E4703"/>
    <w:rsid w:val="008E4A09"/>
    <w:rsid w:val="008E7DA1"/>
    <w:rsid w:val="008F04AB"/>
    <w:rsid w:val="008F1A94"/>
    <w:rsid w:val="008F1E0B"/>
    <w:rsid w:val="008F3991"/>
    <w:rsid w:val="008F3CAB"/>
    <w:rsid w:val="008F5236"/>
    <w:rsid w:val="008F56CC"/>
    <w:rsid w:val="008F5BFA"/>
    <w:rsid w:val="00903C3D"/>
    <w:rsid w:val="0090686B"/>
    <w:rsid w:val="00907F3B"/>
    <w:rsid w:val="00910FFF"/>
    <w:rsid w:val="00912437"/>
    <w:rsid w:val="00913619"/>
    <w:rsid w:val="0091583B"/>
    <w:rsid w:val="00916690"/>
    <w:rsid w:val="009202C3"/>
    <w:rsid w:val="00922FB9"/>
    <w:rsid w:val="00923A22"/>
    <w:rsid w:val="00923CF9"/>
    <w:rsid w:val="00924611"/>
    <w:rsid w:val="009246DB"/>
    <w:rsid w:val="00924F51"/>
    <w:rsid w:val="0092655B"/>
    <w:rsid w:val="009271AB"/>
    <w:rsid w:val="00927EBC"/>
    <w:rsid w:val="00930839"/>
    <w:rsid w:val="00937891"/>
    <w:rsid w:val="0093794F"/>
    <w:rsid w:val="00943D07"/>
    <w:rsid w:val="00943EAC"/>
    <w:rsid w:val="00943F11"/>
    <w:rsid w:val="00944164"/>
    <w:rsid w:val="009446B5"/>
    <w:rsid w:val="00945EEF"/>
    <w:rsid w:val="00947013"/>
    <w:rsid w:val="00947D7E"/>
    <w:rsid w:val="00950247"/>
    <w:rsid w:val="00951743"/>
    <w:rsid w:val="00952226"/>
    <w:rsid w:val="00952A6D"/>
    <w:rsid w:val="00952E66"/>
    <w:rsid w:val="00953263"/>
    <w:rsid w:val="0095392B"/>
    <w:rsid w:val="009558E8"/>
    <w:rsid w:val="00955F60"/>
    <w:rsid w:val="00956801"/>
    <w:rsid w:val="00957012"/>
    <w:rsid w:val="00957553"/>
    <w:rsid w:val="00957B5F"/>
    <w:rsid w:val="0096004D"/>
    <w:rsid w:val="00964E5B"/>
    <w:rsid w:val="00966A91"/>
    <w:rsid w:val="00967E61"/>
    <w:rsid w:val="009704D7"/>
    <w:rsid w:val="0097132E"/>
    <w:rsid w:val="0097252E"/>
    <w:rsid w:val="00972AD5"/>
    <w:rsid w:val="00972B04"/>
    <w:rsid w:val="009751B9"/>
    <w:rsid w:val="0097530F"/>
    <w:rsid w:val="00976F29"/>
    <w:rsid w:val="00977BBC"/>
    <w:rsid w:val="00983922"/>
    <w:rsid w:val="009857FF"/>
    <w:rsid w:val="00987DBC"/>
    <w:rsid w:val="0099042E"/>
    <w:rsid w:val="009912CF"/>
    <w:rsid w:val="009936B7"/>
    <w:rsid w:val="00994830"/>
    <w:rsid w:val="009A2E6D"/>
    <w:rsid w:val="009B00A0"/>
    <w:rsid w:val="009B1DC4"/>
    <w:rsid w:val="009B208F"/>
    <w:rsid w:val="009B22EB"/>
    <w:rsid w:val="009B30BA"/>
    <w:rsid w:val="009B489E"/>
    <w:rsid w:val="009B4AFA"/>
    <w:rsid w:val="009B508C"/>
    <w:rsid w:val="009B5AF4"/>
    <w:rsid w:val="009B6686"/>
    <w:rsid w:val="009B668C"/>
    <w:rsid w:val="009B77BE"/>
    <w:rsid w:val="009C2E3D"/>
    <w:rsid w:val="009C4D3B"/>
    <w:rsid w:val="009C4F34"/>
    <w:rsid w:val="009C782F"/>
    <w:rsid w:val="009D0237"/>
    <w:rsid w:val="009D06F1"/>
    <w:rsid w:val="009D3122"/>
    <w:rsid w:val="009D5B6E"/>
    <w:rsid w:val="009D64AF"/>
    <w:rsid w:val="009D67C3"/>
    <w:rsid w:val="009E0EDB"/>
    <w:rsid w:val="009E15B3"/>
    <w:rsid w:val="009E1B74"/>
    <w:rsid w:val="009E3FAE"/>
    <w:rsid w:val="009E42C2"/>
    <w:rsid w:val="009E6680"/>
    <w:rsid w:val="009E6A10"/>
    <w:rsid w:val="009F0891"/>
    <w:rsid w:val="009F0ABB"/>
    <w:rsid w:val="009F2424"/>
    <w:rsid w:val="009F2B23"/>
    <w:rsid w:val="009F3E69"/>
    <w:rsid w:val="009F4761"/>
    <w:rsid w:val="009F5007"/>
    <w:rsid w:val="009F5448"/>
    <w:rsid w:val="009F5AAC"/>
    <w:rsid w:val="009F712A"/>
    <w:rsid w:val="00A02DB6"/>
    <w:rsid w:val="00A04429"/>
    <w:rsid w:val="00A06E7A"/>
    <w:rsid w:val="00A07610"/>
    <w:rsid w:val="00A1036B"/>
    <w:rsid w:val="00A110A5"/>
    <w:rsid w:val="00A12D72"/>
    <w:rsid w:val="00A1388A"/>
    <w:rsid w:val="00A139A4"/>
    <w:rsid w:val="00A1449C"/>
    <w:rsid w:val="00A1562D"/>
    <w:rsid w:val="00A2060D"/>
    <w:rsid w:val="00A20A49"/>
    <w:rsid w:val="00A21400"/>
    <w:rsid w:val="00A25C6C"/>
    <w:rsid w:val="00A261B1"/>
    <w:rsid w:val="00A273E9"/>
    <w:rsid w:val="00A27B54"/>
    <w:rsid w:val="00A31BA2"/>
    <w:rsid w:val="00A34F5E"/>
    <w:rsid w:val="00A36548"/>
    <w:rsid w:val="00A366EF"/>
    <w:rsid w:val="00A36EF3"/>
    <w:rsid w:val="00A37808"/>
    <w:rsid w:val="00A37ECF"/>
    <w:rsid w:val="00A41A8F"/>
    <w:rsid w:val="00A41DA3"/>
    <w:rsid w:val="00A42132"/>
    <w:rsid w:val="00A440EC"/>
    <w:rsid w:val="00A4720E"/>
    <w:rsid w:val="00A47240"/>
    <w:rsid w:val="00A478CB"/>
    <w:rsid w:val="00A518F4"/>
    <w:rsid w:val="00A529F3"/>
    <w:rsid w:val="00A52E75"/>
    <w:rsid w:val="00A53625"/>
    <w:rsid w:val="00A546A8"/>
    <w:rsid w:val="00A55CDA"/>
    <w:rsid w:val="00A564C1"/>
    <w:rsid w:val="00A603B2"/>
    <w:rsid w:val="00A6267A"/>
    <w:rsid w:val="00A628AF"/>
    <w:rsid w:val="00A64CE3"/>
    <w:rsid w:val="00A65F65"/>
    <w:rsid w:val="00A66B98"/>
    <w:rsid w:val="00A701C9"/>
    <w:rsid w:val="00A72FB7"/>
    <w:rsid w:val="00A7469C"/>
    <w:rsid w:val="00A74911"/>
    <w:rsid w:val="00A75719"/>
    <w:rsid w:val="00A75EC4"/>
    <w:rsid w:val="00A77C34"/>
    <w:rsid w:val="00A77C83"/>
    <w:rsid w:val="00A77F9F"/>
    <w:rsid w:val="00A806F1"/>
    <w:rsid w:val="00A80EBB"/>
    <w:rsid w:val="00A81342"/>
    <w:rsid w:val="00A81EE0"/>
    <w:rsid w:val="00A824F7"/>
    <w:rsid w:val="00A83885"/>
    <w:rsid w:val="00A847F9"/>
    <w:rsid w:val="00A84A77"/>
    <w:rsid w:val="00A853D2"/>
    <w:rsid w:val="00A90B86"/>
    <w:rsid w:val="00A91498"/>
    <w:rsid w:val="00A92E52"/>
    <w:rsid w:val="00A9409E"/>
    <w:rsid w:val="00A9520F"/>
    <w:rsid w:val="00A96BAE"/>
    <w:rsid w:val="00AA2278"/>
    <w:rsid w:val="00AA2676"/>
    <w:rsid w:val="00AA29C7"/>
    <w:rsid w:val="00AA32A6"/>
    <w:rsid w:val="00AA435A"/>
    <w:rsid w:val="00AA62B1"/>
    <w:rsid w:val="00AA6425"/>
    <w:rsid w:val="00AA6A84"/>
    <w:rsid w:val="00AB113C"/>
    <w:rsid w:val="00AB14B6"/>
    <w:rsid w:val="00AB3F5A"/>
    <w:rsid w:val="00AB47DF"/>
    <w:rsid w:val="00AB6496"/>
    <w:rsid w:val="00AC0B51"/>
    <w:rsid w:val="00AC17B9"/>
    <w:rsid w:val="00AC1F00"/>
    <w:rsid w:val="00AC20E8"/>
    <w:rsid w:val="00AC4F17"/>
    <w:rsid w:val="00AC701E"/>
    <w:rsid w:val="00AC7462"/>
    <w:rsid w:val="00AD02DD"/>
    <w:rsid w:val="00AD1B16"/>
    <w:rsid w:val="00AD2D17"/>
    <w:rsid w:val="00AD41AD"/>
    <w:rsid w:val="00AD653D"/>
    <w:rsid w:val="00AD7BF8"/>
    <w:rsid w:val="00AE04DA"/>
    <w:rsid w:val="00AE418D"/>
    <w:rsid w:val="00AE47AD"/>
    <w:rsid w:val="00AE6BF6"/>
    <w:rsid w:val="00AE6F58"/>
    <w:rsid w:val="00AF0241"/>
    <w:rsid w:val="00AF10D0"/>
    <w:rsid w:val="00AF173D"/>
    <w:rsid w:val="00AF2C84"/>
    <w:rsid w:val="00AF400E"/>
    <w:rsid w:val="00AF40B3"/>
    <w:rsid w:val="00AF5E37"/>
    <w:rsid w:val="00AF71A0"/>
    <w:rsid w:val="00AF7815"/>
    <w:rsid w:val="00AF7B43"/>
    <w:rsid w:val="00B02FD8"/>
    <w:rsid w:val="00B04692"/>
    <w:rsid w:val="00B04EA4"/>
    <w:rsid w:val="00B0659B"/>
    <w:rsid w:val="00B07857"/>
    <w:rsid w:val="00B11264"/>
    <w:rsid w:val="00B145D7"/>
    <w:rsid w:val="00B1498F"/>
    <w:rsid w:val="00B155D4"/>
    <w:rsid w:val="00B163A2"/>
    <w:rsid w:val="00B1648D"/>
    <w:rsid w:val="00B16C6C"/>
    <w:rsid w:val="00B17B27"/>
    <w:rsid w:val="00B2102B"/>
    <w:rsid w:val="00B216A0"/>
    <w:rsid w:val="00B21ACE"/>
    <w:rsid w:val="00B24020"/>
    <w:rsid w:val="00B24CD0"/>
    <w:rsid w:val="00B25A6F"/>
    <w:rsid w:val="00B2704B"/>
    <w:rsid w:val="00B3124D"/>
    <w:rsid w:val="00B340AB"/>
    <w:rsid w:val="00B36618"/>
    <w:rsid w:val="00B36E74"/>
    <w:rsid w:val="00B376EA"/>
    <w:rsid w:val="00B37D1B"/>
    <w:rsid w:val="00B400C1"/>
    <w:rsid w:val="00B41124"/>
    <w:rsid w:val="00B41281"/>
    <w:rsid w:val="00B41BAD"/>
    <w:rsid w:val="00B42096"/>
    <w:rsid w:val="00B4353E"/>
    <w:rsid w:val="00B437BE"/>
    <w:rsid w:val="00B43FC3"/>
    <w:rsid w:val="00B44411"/>
    <w:rsid w:val="00B45F8B"/>
    <w:rsid w:val="00B4608F"/>
    <w:rsid w:val="00B4729E"/>
    <w:rsid w:val="00B501B1"/>
    <w:rsid w:val="00B506D0"/>
    <w:rsid w:val="00B5162F"/>
    <w:rsid w:val="00B52945"/>
    <w:rsid w:val="00B52AB8"/>
    <w:rsid w:val="00B54580"/>
    <w:rsid w:val="00B55B42"/>
    <w:rsid w:val="00B55F9B"/>
    <w:rsid w:val="00B568B5"/>
    <w:rsid w:val="00B56AC9"/>
    <w:rsid w:val="00B605AC"/>
    <w:rsid w:val="00B60627"/>
    <w:rsid w:val="00B6208F"/>
    <w:rsid w:val="00B632A7"/>
    <w:rsid w:val="00B663B0"/>
    <w:rsid w:val="00B67662"/>
    <w:rsid w:val="00B7012C"/>
    <w:rsid w:val="00B70B57"/>
    <w:rsid w:val="00B70FAF"/>
    <w:rsid w:val="00B72175"/>
    <w:rsid w:val="00B72508"/>
    <w:rsid w:val="00B75CA1"/>
    <w:rsid w:val="00B7643C"/>
    <w:rsid w:val="00B8030A"/>
    <w:rsid w:val="00B826F0"/>
    <w:rsid w:val="00B83E47"/>
    <w:rsid w:val="00B850CE"/>
    <w:rsid w:val="00B921FC"/>
    <w:rsid w:val="00B92F55"/>
    <w:rsid w:val="00B946B7"/>
    <w:rsid w:val="00B96468"/>
    <w:rsid w:val="00B96A74"/>
    <w:rsid w:val="00B97318"/>
    <w:rsid w:val="00B97A8A"/>
    <w:rsid w:val="00B97EAC"/>
    <w:rsid w:val="00BA1222"/>
    <w:rsid w:val="00BA18BF"/>
    <w:rsid w:val="00BA2CC7"/>
    <w:rsid w:val="00BA647A"/>
    <w:rsid w:val="00BA6EC9"/>
    <w:rsid w:val="00BA716A"/>
    <w:rsid w:val="00BA7F29"/>
    <w:rsid w:val="00BB21BB"/>
    <w:rsid w:val="00BB7B93"/>
    <w:rsid w:val="00BC141C"/>
    <w:rsid w:val="00BC1F0B"/>
    <w:rsid w:val="00BC3D12"/>
    <w:rsid w:val="00BC5E43"/>
    <w:rsid w:val="00BD0E73"/>
    <w:rsid w:val="00BD3512"/>
    <w:rsid w:val="00BD5DC5"/>
    <w:rsid w:val="00BD7CEA"/>
    <w:rsid w:val="00BD7F46"/>
    <w:rsid w:val="00BE23B1"/>
    <w:rsid w:val="00BE2552"/>
    <w:rsid w:val="00BE488D"/>
    <w:rsid w:val="00BE566E"/>
    <w:rsid w:val="00BE6EC1"/>
    <w:rsid w:val="00BE6ECC"/>
    <w:rsid w:val="00BF079E"/>
    <w:rsid w:val="00BF128C"/>
    <w:rsid w:val="00BF1B28"/>
    <w:rsid w:val="00BF1D5E"/>
    <w:rsid w:val="00BF20E1"/>
    <w:rsid w:val="00BF2794"/>
    <w:rsid w:val="00BF4696"/>
    <w:rsid w:val="00BF6B86"/>
    <w:rsid w:val="00C02F29"/>
    <w:rsid w:val="00C068EC"/>
    <w:rsid w:val="00C06D34"/>
    <w:rsid w:val="00C07713"/>
    <w:rsid w:val="00C13730"/>
    <w:rsid w:val="00C13F9B"/>
    <w:rsid w:val="00C14AAD"/>
    <w:rsid w:val="00C16197"/>
    <w:rsid w:val="00C1689F"/>
    <w:rsid w:val="00C16F0B"/>
    <w:rsid w:val="00C219B1"/>
    <w:rsid w:val="00C22C41"/>
    <w:rsid w:val="00C230B1"/>
    <w:rsid w:val="00C25DF4"/>
    <w:rsid w:val="00C310C6"/>
    <w:rsid w:val="00C3186B"/>
    <w:rsid w:val="00C31CF1"/>
    <w:rsid w:val="00C3375A"/>
    <w:rsid w:val="00C34016"/>
    <w:rsid w:val="00C34705"/>
    <w:rsid w:val="00C34D5E"/>
    <w:rsid w:val="00C366EC"/>
    <w:rsid w:val="00C40223"/>
    <w:rsid w:val="00C403C0"/>
    <w:rsid w:val="00C407A3"/>
    <w:rsid w:val="00C41663"/>
    <w:rsid w:val="00C41A2B"/>
    <w:rsid w:val="00C42FB9"/>
    <w:rsid w:val="00C43605"/>
    <w:rsid w:val="00C463EA"/>
    <w:rsid w:val="00C47602"/>
    <w:rsid w:val="00C4799A"/>
    <w:rsid w:val="00C50638"/>
    <w:rsid w:val="00C50B2E"/>
    <w:rsid w:val="00C51715"/>
    <w:rsid w:val="00C52E70"/>
    <w:rsid w:val="00C56725"/>
    <w:rsid w:val="00C579D3"/>
    <w:rsid w:val="00C62594"/>
    <w:rsid w:val="00C63842"/>
    <w:rsid w:val="00C6477B"/>
    <w:rsid w:val="00C64CD3"/>
    <w:rsid w:val="00C65986"/>
    <w:rsid w:val="00C65EFC"/>
    <w:rsid w:val="00C71095"/>
    <w:rsid w:val="00C71A1B"/>
    <w:rsid w:val="00C72B22"/>
    <w:rsid w:val="00C72FA9"/>
    <w:rsid w:val="00C73FDC"/>
    <w:rsid w:val="00C74880"/>
    <w:rsid w:val="00C74A80"/>
    <w:rsid w:val="00C74D94"/>
    <w:rsid w:val="00C74EB7"/>
    <w:rsid w:val="00C7503B"/>
    <w:rsid w:val="00C75465"/>
    <w:rsid w:val="00C76141"/>
    <w:rsid w:val="00C7645B"/>
    <w:rsid w:val="00C768A9"/>
    <w:rsid w:val="00C76CC6"/>
    <w:rsid w:val="00C82A5F"/>
    <w:rsid w:val="00C82CF7"/>
    <w:rsid w:val="00C83457"/>
    <w:rsid w:val="00C83B0B"/>
    <w:rsid w:val="00C844D1"/>
    <w:rsid w:val="00C8575A"/>
    <w:rsid w:val="00C87ACA"/>
    <w:rsid w:val="00C901E6"/>
    <w:rsid w:val="00C9032B"/>
    <w:rsid w:val="00C912C3"/>
    <w:rsid w:val="00C9166E"/>
    <w:rsid w:val="00C92657"/>
    <w:rsid w:val="00C9265A"/>
    <w:rsid w:val="00C94D57"/>
    <w:rsid w:val="00C95333"/>
    <w:rsid w:val="00C96BA0"/>
    <w:rsid w:val="00C974AF"/>
    <w:rsid w:val="00C97A36"/>
    <w:rsid w:val="00CA32A6"/>
    <w:rsid w:val="00CA4291"/>
    <w:rsid w:val="00CA551A"/>
    <w:rsid w:val="00CA711D"/>
    <w:rsid w:val="00CA7FA2"/>
    <w:rsid w:val="00CB00F1"/>
    <w:rsid w:val="00CB0D98"/>
    <w:rsid w:val="00CB10A0"/>
    <w:rsid w:val="00CB2E14"/>
    <w:rsid w:val="00CB3B4D"/>
    <w:rsid w:val="00CB477C"/>
    <w:rsid w:val="00CB56E4"/>
    <w:rsid w:val="00CB6E48"/>
    <w:rsid w:val="00CB7DB9"/>
    <w:rsid w:val="00CC12AB"/>
    <w:rsid w:val="00CC16C5"/>
    <w:rsid w:val="00CC20FC"/>
    <w:rsid w:val="00CC2914"/>
    <w:rsid w:val="00CC48E3"/>
    <w:rsid w:val="00CC521B"/>
    <w:rsid w:val="00CC7547"/>
    <w:rsid w:val="00CD138D"/>
    <w:rsid w:val="00CD1922"/>
    <w:rsid w:val="00CD3686"/>
    <w:rsid w:val="00CD56E7"/>
    <w:rsid w:val="00CD58C0"/>
    <w:rsid w:val="00CD5B26"/>
    <w:rsid w:val="00CD74F6"/>
    <w:rsid w:val="00CD7AB2"/>
    <w:rsid w:val="00CE020E"/>
    <w:rsid w:val="00CE048D"/>
    <w:rsid w:val="00CE0703"/>
    <w:rsid w:val="00CE0E48"/>
    <w:rsid w:val="00CE212F"/>
    <w:rsid w:val="00CE21C9"/>
    <w:rsid w:val="00CE428F"/>
    <w:rsid w:val="00CE438E"/>
    <w:rsid w:val="00CE495B"/>
    <w:rsid w:val="00CE592E"/>
    <w:rsid w:val="00CE5D6B"/>
    <w:rsid w:val="00CE6831"/>
    <w:rsid w:val="00CE7B23"/>
    <w:rsid w:val="00CF0575"/>
    <w:rsid w:val="00CF32FE"/>
    <w:rsid w:val="00CF3BE8"/>
    <w:rsid w:val="00CF6065"/>
    <w:rsid w:val="00CF68A0"/>
    <w:rsid w:val="00D00A85"/>
    <w:rsid w:val="00D00D84"/>
    <w:rsid w:val="00D02536"/>
    <w:rsid w:val="00D02B48"/>
    <w:rsid w:val="00D03ABB"/>
    <w:rsid w:val="00D03AFD"/>
    <w:rsid w:val="00D05B0D"/>
    <w:rsid w:val="00D06E1B"/>
    <w:rsid w:val="00D07647"/>
    <w:rsid w:val="00D10839"/>
    <w:rsid w:val="00D1222B"/>
    <w:rsid w:val="00D13776"/>
    <w:rsid w:val="00D13F4A"/>
    <w:rsid w:val="00D14C96"/>
    <w:rsid w:val="00D153F2"/>
    <w:rsid w:val="00D1558D"/>
    <w:rsid w:val="00D20B8E"/>
    <w:rsid w:val="00D212FB"/>
    <w:rsid w:val="00D228A4"/>
    <w:rsid w:val="00D22D2C"/>
    <w:rsid w:val="00D25BA7"/>
    <w:rsid w:val="00D26EA6"/>
    <w:rsid w:val="00D27DCF"/>
    <w:rsid w:val="00D313F4"/>
    <w:rsid w:val="00D32851"/>
    <w:rsid w:val="00D33D53"/>
    <w:rsid w:val="00D34189"/>
    <w:rsid w:val="00D34245"/>
    <w:rsid w:val="00D34257"/>
    <w:rsid w:val="00D351B6"/>
    <w:rsid w:val="00D355A9"/>
    <w:rsid w:val="00D358B2"/>
    <w:rsid w:val="00D36B86"/>
    <w:rsid w:val="00D41ABF"/>
    <w:rsid w:val="00D433F5"/>
    <w:rsid w:val="00D43BCD"/>
    <w:rsid w:val="00D43BF6"/>
    <w:rsid w:val="00D440E4"/>
    <w:rsid w:val="00D44EA2"/>
    <w:rsid w:val="00D46704"/>
    <w:rsid w:val="00D50579"/>
    <w:rsid w:val="00D50685"/>
    <w:rsid w:val="00D50846"/>
    <w:rsid w:val="00D50C01"/>
    <w:rsid w:val="00D51425"/>
    <w:rsid w:val="00D51F4E"/>
    <w:rsid w:val="00D53CC1"/>
    <w:rsid w:val="00D541EA"/>
    <w:rsid w:val="00D5450E"/>
    <w:rsid w:val="00D5472B"/>
    <w:rsid w:val="00D548DC"/>
    <w:rsid w:val="00D54E28"/>
    <w:rsid w:val="00D55E5C"/>
    <w:rsid w:val="00D567A6"/>
    <w:rsid w:val="00D57A21"/>
    <w:rsid w:val="00D57FC9"/>
    <w:rsid w:val="00D603A4"/>
    <w:rsid w:val="00D61D3C"/>
    <w:rsid w:val="00D62438"/>
    <w:rsid w:val="00D62531"/>
    <w:rsid w:val="00D62BC2"/>
    <w:rsid w:val="00D633FB"/>
    <w:rsid w:val="00D63429"/>
    <w:rsid w:val="00D6361F"/>
    <w:rsid w:val="00D64CBB"/>
    <w:rsid w:val="00D64FDE"/>
    <w:rsid w:val="00D6550E"/>
    <w:rsid w:val="00D65A40"/>
    <w:rsid w:val="00D65ABF"/>
    <w:rsid w:val="00D65BA9"/>
    <w:rsid w:val="00D66E0C"/>
    <w:rsid w:val="00D6742C"/>
    <w:rsid w:val="00D7248E"/>
    <w:rsid w:val="00D763A9"/>
    <w:rsid w:val="00D764D4"/>
    <w:rsid w:val="00D767E1"/>
    <w:rsid w:val="00D767E6"/>
    <w:rsid w:val="00D776E3"/>
    <w:rsid w:val="00D77B22"/>
    <w:rsid w:val="00D77CC9"/>
    <w:rsid w:val="00D8609D"/>
    <w:rsid w:val="00D8730B"/>
    <w:rsid w:val="00D874D6"/>
    <w:rsid w:val="00D903E4"/>
    <w:rsid w:val="00D90CDC"/>
    <w:rsid w:val="00D9348D"/>
    <w:rsid w:val="00D93F49"/>
    <w:rsid w:val="00D94064"/>
    <w:rsid w:val="00DA147D"/>
    <w:rsid w:val="00DA3842"/>
    <w:rsid w:val="00DA6884"/>
    <w:rsid w:val="00DB1031"/>
    <w:rsid w:val="00DB1496"/>
    <w:rsid w:val="00DB1855"/>
    <w:rsid w:val="00DB2936"/>
    <w:rsid w:val="00DB3E5E"/>
    <w:rsid w:val="00DB52D4"/>
    <w:rsid w:val="00DB7697"/>
    <w:rsid w:val="00DB7E69"/>
    <w:rsid w:val="00DC0693"/>
    <w:rsid w:val="00DC0D21"/>
    <w:rsid w:val="00DC229D"/>
    <w:rsid w:val="00DC3646"/>
    <w:rsid w:val="00DC4BF2"/>
    <w:rsid w:val="00DC5BC0"/>
    <w:rsid w:val="00DC6406"/>
    <w:rsid w:val="00DD07C3"/>
    <w:rsid w:val="00DD0B56"/>
    <w:rsid w:val="00DD1BD1"/>
    <w:rsid w:val="00DD341C"/>
    <w:rsid w:val="00DD35A0"/>
    <w:rsid w:val="00DD5320"/>
    <w:rsid w:val="00DD53FF"/>
    <w:rsid w:val="00DD590E"/>
    <w:rsid w:val="00DD65C4"/>
    <w:rsid w:val="00DD6E3A"/>
    <w:rsid w:val="00DD7C24"/>
    <w:rsid w:val="00DE158D"/>
    <w:rsid w:val="00DE48EC"/>
    <w:rsid w:val="00DE5D9C"/>
    <w:rsid w:val="00DE7774"/>
    <w:rsid w:val="00DE7900"/>
    <w:rsid w:val="00DF118F"/>
    <w:rsid w:val="00DF3097"/>
    <w:rsid w:val="00DF70C1"/>
    <w:rsid w:val="00E023B2"/>
    <w:rsid w:val="00E0275D"/>
    <w:rsid w:val="00E0415A"/>
    <w:rsid w:val="00E05186"/>
    <w:rsid w:val="00E0617F"/>
    <w:rsid w:val="00E07F03"/>
    <w:rsid w:val="00E1095C"/>
    <w:rsid w:val="00E109CE"/>
    <w:rsid w:val="00E1179D"/>
    <w:rsid w:val="00E13083"/>
    <w:rsid w:val="00E148CE"/>
    <w:rsid w:val="00E14A25"/>
    <w:rsid w:val="00E16485"/>
    <w:rsid w:val="00E16EDD"/>
    <w:rsid w:val="00E20827"/>
    <w:rsid w:val="00E211D9"/>
    <w:rsid w:val="00E22117"/>
    <w:rsid w:val="00E2249A"/>
    <w:rsid w:val="00E22A7C"/>
    <w:rsid w:val="00E2435F"/>
    <w:rsid w:val="00E25403"/>
    <w:rsid w:val="00E25ED0"/>
    <w:rsid w:val="00E2612F"/>
    <w:rsid w:val="00E26EE6"/>
    <w:rsid w:val="00E30586"/>
    <w:rsid w:val="00E31809"/>
    <w:rsid w:val="00E319B5"/>
    <w:rsid w:val="00E33546"/>
    <w:rsid w:val="00E34E5D"/>
    <w:rsid w:val="00E350F0"/>
    <w:rsid w:val="00E3524F"/>
    <w:rsid w:val="00E37AB9"/>
    <w:rsid w:val="00E37E37"/>
    <w:rsid w:val="00E401A9"/>
    <w:rsid w:val="00E4174E"/>
    <w:rsid w:val="00E42437"/>
    <w:rsid w:val="00E465DF"/>
    <w:rsid w:val="00E479EF"/>
    <w:rsid w:val="00E50C16"/>
    <w:rsid w:val="00E520EA"/>
    <w:rsid w:val="00E551CC"/>
    <w:rsid w:val="00E55225"/>
    <w:rsid w:val="00E562E2"/>
    <w:rsid w:val="00E5646D"/>
    <w:rsid w:val="00E56838"/>
    <w:rsid w:val="00E60423"/>
    <w:rsid w:val="00E60B5D"/>
    <w:rsid w:val="00E62293"/>
    <w:rsid w:val="00E62329"/>
    <w:rsid w:val="00E62480"/>
    <w:rsid w:val="00E62DF9"/>
    <w:rsid w:val="00E635DF"/>
    <w:rsid w:val="00E6489E"/>
    <w:rsid w:val="00E66A86"/>
    <w:rsid w:val="00E66F45"/>
    <w:rsid w:val="00E7230A"/>
    <w:rsid w:val="00E732D4"/>
    <w:rsid w:val="00E734FB"/>
    <w:rsid w:val="00E74311"/>
    <w:rsid w:val="00E74B49"/>
    <w:rsid w:val="00E770AA"/>
    <w:rsid w:val="00E8091F"/>
    <w:rsid w:val="00E81EAA"/>
    <w:rsid w:val="00E821E0"/>
    <w:rsid w:val="00E82322"/>
    <w:rsid w:val="00E831AC"/>
    <w:rsid w:val="00E85105"/>
    <w:rsid w:val="00E854A2"/>
    <w:rsid w:val="00E857E6"/>
    <w:rsid w:val="00E8669B"/>
    <w:rsid w:val="00E87C42"/>
    <w:rsid w:val="00E90369"/>
    <w:rsid w:val="00E93FAB"/>
    <w:rsid w:val="00E941A5"/>
    <w:rsid w:val="00E95541"/>
    <w:rsid w:val="00E957A1"/>
    <w:rsid w:val="00E97917"/>
    <w:rsid w:val="00EA035D"/>
    <w:rsid w:val="00EA05FB"/>
    <w:rsid w:val="00EA34BF"/>
    <w:rsid w:val="00EA359E"/>
    <w:rsid w:val="00EA657C"/>
    <w:rsid w:val="00EA65F8"/>
    <w:rsid w:val="00EB16BA"/>
    <w:rsid w:val="00EB1881"/>
    <w:rsid w:val="00EB1A9F"/>
    <w:rsid w:val="00EB3BBC"/>
    <w:rsid w:val="00EB4CBD"/>
    <w:rsid w:val="00EB5D99"/>
    <w:rsid w:val="00EB7B60"/>
    <w:rsid w:val="00EC0C5E"/>
    <w:rsid w:val="00EC19B0"/>
    <w:rsid w:val="00EC318A"/>
    <w:rsid w:val="00EC3CBF"/>
    <w:rsid w:val="00EC53B9"/>
    <w:rsid w:val="00EC6F35"/>
    <w:rsid w:val="00EC7B00"/>
    <w:rsid w:val="00EC7FC8"/>
    <w:rsid w:val="00ED123F"/>
    <w:rsid w:val="00ED35AF"/>
    <w:rsid w:val="00ED5DD4"/>
    <w:rsid w:val="00ED744E"/>
    <w:rsid w:val="00ED7DAD"/>
    <w:rsid w:val="00EE0683"/>
    <w:rsid w:val="00EE195D"/>
    <w:rsid w:val="00EE1C1F"/>
    <w:rsid w:val="00EE2692"/>
    <w:rsid w:val="00EE31F0"/>
    <w:rsid w:val="00EE5CBA"/>
    <w:rsid w:val="00EE6F8D"/>
    <w:rsid w:val="00EF2AEA"/>
    <w:rsid w:val="00EF42B9"/>
    <w:rsid w:val="00EF6701"/>
    <w:rsid w:val="00F00DA7"/>
    <w:rsid w:val="00F02A67"/>
    <w:rsid w:val="00F03857"/>
    <w:rsid w:val="00F040F6"/>
    <w:rsid w:val="00F06CC0"/>
    <w:rsid w:val="00F10C7D"/>
    <w:rsid w:val="00F12903"/>
    <w:rsid w:val="00F13171"/>
    <w:rsid w:val="00F14ED6"/>
    <w:rsid w:val="00F17D96"/>
    <w:rsid w:val="00F20535"/>
    <w:rsid w:val="00F2106C"/>
    <w:rsid w:val="00F2127D"/>
    <w:rsid w:val="00F212F5"/>
    <w:rsid w:val="00F23366"/>
    <w:rsid w:val="00F235E7"/>
    <w:rsid w:val="00F257AA"/>
    <w:rsid w:val="00F26553"/>
    <w:rsid w:val="00F26801"/>
    <w:rsid w:val="00F2682F"/>
    <w:rsid w:val="00F27AD4"/>
    <w:rsid w:val="00F27B1E"/>
    <w:rsid w:val="00F3070C"/>
    <w:rsid w:val="00F30771"/>
    <w:rsid w:val="00F310CD"/>
    <w:rsid w:val="00F31EB9"/>
    <w:rsid w:val="00F32199"/>
    <w:rsid w:val="00F32A46"/>
    <w:rsid w:val="00F3333B"/>
    <w:rsid w:val="00F34140"/>
    <w:rsid w:val="00F359AD"/>
    <w:rsid w:val="00F368FB"/>
    <w:rsid w:val="00F36A3A"/>
    <w:rsid w:val="00F36CF8"/>
    <w:rsid w:val="00F37B87"/>
    <w:rsid w:val="00F37F50"/>
    <w:rsid w:val="00F405CE"/>
    <w:rsid w:val="00F4133F"/>
    <w:rsid w:val="00F413F6"/>
    <w:rsid w:val="00F4207F"/>
    <w:rsid w:val="00F42CAB"/>
    <w:rsid w:val="00F43AB8"/>
    <w:rsid w:val="00F447E7"/>
    <w:rsid w:val="00F46144"/>
    <w:rsid w:val="00F47506"/>
    <w:rsid w:val="00F47D51"/>
    <w:rsid w:val="00F507C6"/>
    <w:rsid w:val="00F544AF"/>
    <w:rsid w:val="00F56B55"/>
    <w:rsid w:val="00F618BF"/>
    <w:rsid w:val="00F61974"/>
    <w:rsid w:val="00F64C42"/>
    <w:rsid w:val="00F65B4C"/>
    <w:rsid w:val="00F66116"/>
    <w:rsid w:val="00F6705A"/>
    <w:rsid w:val="00F73047"/>
    <w:rsid w:val="00F74EC3"/>
    <w:rsid w:val="00F76761"/>
    <w:rsid w:val="00F806C4"/>
    <w:rsid w:val="00F80D62"/>
    <w:rsid w:val="00F80E44"/>
    <w:rsid w:val="00F878A9"/>
    <w:rsid w:val="00F91DEC"/>
    <w:rsid w:val="00F92260"/>
    <w:rsid w:val="00F9310F"/>
    <w:rsid w:val="00F9654C"/>
    <w:rsid w:val="00F97F4C"/>
    <w:rsid w:val="00FA0DED"/>
    <w:rsid w:val="00FA110C"/>
    <w:rsid w:val="00FA1EC5"/>
    <w:rsid w:val="00FA27AE"/>
    <w:rsid w:val="00FA2D6D"/>
    <w:rsid w:val="00FA42D2"/>
    <w:rsid w:val="00FA59FE"/>
    <w:rsid w:val="00FA5A2F"/>
    <w:rsid w:val="00FA6DCA"/>
    <w:rsid w:val="00FA6F67"/>
    <w:rsid w:val="00FA7DEB"/>
    <w:rsid w:val="00FB0B4A"/>
    <w:rsid w:val="00FB138A"/>
    <w:rsid w:val="00FB195A"/>
    <w:rsid w:val="00FB40F0"/>
    <w:rsid w:val="00FB6B31"/>
    <w:rsid w:val="00FB77B5"/>
    <w:rsid w:val="00FC041B"/>
    <w:rsid w:val="00FC16B1"/>
    <w:rsid w:val="00FC16C5"/>
    <w:rsid w:val="00FC1C7C"/>
    <w:rsid w:val="00FC36A5"/>
    <w:rsid w:val="00FC4564"/>
    <w:rsid w:val="00FC5F02"/>
    <w:rsid w:val="00FC6B5E"/>
    <w:rsid w:val="00FD01E5"/>
    <w:rsid w:val="00FD0313"/>
    <w:rsid w:val="00FD0D9C"/>
    <w:rsid w:val="00FD101D"/>
    <w:rsid w:val="00FD12EA"/>
    <w:rsid w:val="00FD154F"/>
    <w:rsid w:val="00FD3F86"/>
    <w:rsid w:val="00FD5FB2"/>
    <w:rsid w:val="00FD66B5"/>
    <w:rsid w:val="00FD6A87"/>
    <w:rsid w:val="00FD6BF1"/>
    <w:rsid w:val="00FD7DA5"/>
    <w:rsid w:val="00FE0791"/>
    <w:rsid w:val="00FE65C2"/>
    <w:rsid w:val="00FE6623"/>
    <w:rsid w:val="00FF0DC2"/>
    <w:rsid w:val="00FF2E64"/>
    <w:rsid w:val="00FF2F91"/>
    <w:rsid w:val="00FF5EE0"/>
    <w:rsid w:val="00FF6E68"/>
    <w:rsid w:val="00FF76BD"/>
    <w:rsid w:val="00FF779A"/>
    <w:rsid w:val="00FF781F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3615D3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paragraph" w:styleId="Heading1">
    <w:name w:val="heading 1"/>
    <w:basedOn w:val="Normal"/>
    <w:link w:val="Heading1Char"/>
    <w:uiPriority w:val="9"/>
    <w:qFormat/>
    <w:rsid w:val="00F47506"/>
    <w:pPr>
      <w:spacing w:before="100" w:beforeAutospacing="1" w:after="100" w:afterAutospacing="1" w:line="240" w:lineRule="auto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3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  <w:style w:type="character" w:customStyle="1" w:styleId="Heading1Char">
    <w:name w:val="Heading 1 Char"/>
    <w:basedOn w:val="DefaultParagraphFont"/>
    <w:link w:val="Heading1"/>
    <w:uiPriority w:val="9"/>
    <w:rsid w:val="00F47506"/>
    <w:rPr>
      <w:bCs/>
      <w:i w:val="0"/>
      <w:kern w:val="36"/>
      <w:sz w:val="48"/>
      <w:szCs w:val="48"/>
    </w:rPr>
  </w:style>
  <w:style w:type="character" w:customStyle="1" w:styleId="a-size-large">
    <w:name w:val="a-size-large"/>
    <w:basedOn w:val="DefaultParagraphFont"/>
    <w:rsid w:val="00F47506"/>
  </w:style>
  <w:style w:type="paragraph" w:styleId="NormalWeb">
    <w:name w:val="Normal (Web)"/>
    <w:basedOn w:val="Normal"/>
    <w:uiPriority w:val="99"/>
    <w:unhideWhenUsed/>
    <w:rsid w:val="00D51F4E"/>
    <w:pPr>
      <w:spacing w:before="100" w:beforeAutospacing="1" w:after="100" w:afterAutospacing="1" w:line="240" w:lineRule="auto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0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62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30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6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7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7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37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4.bin"/><Relationship Id="rId671" Type="http://schemas.openxmlformats.org/officeDocument/2006/relationships/image" Target="media/image328.wmf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24" Type="http://schemas.openxmlformats.org/officeDocument/2006/relationships/image" Target="media/image160.wmf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4.bin"/><Relationship Id="rId573" Type="http://schemas.openxmlformats.org/officeDocument/2006/relationships/oleObject" Target="embeddings/oleObject286.bin"/><Relationship Id="rId629" Type="http://schemas.openxmlformats.org/officeDocument/2006/relationships/oleObject" Target="embeddings/oleObject316.bin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6.bin"/><Relationship Id="rId640" Type="http://schemas.openxmlformats.org/officeDocument/2006/relationships/image" Target="media/image312.wmf"/><Relationship Id="rId682" Type="http://schemas.openxmlformats.org/officeDocument/2006/relationships/image" Target="media/image333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5.wmf"/><Relationship Id="rId542" Type="http://schemas.openxmlformats.org/officeDocument/2006/relationships/oleObject" Target="embeddings/oleObject269.bin"/><Relationship Id="rId584" Type="http://schemas.openxmlformats.org/officeDocument/2006/relationships/image" Target="media/image285.wmf"/><Relationship Id="rId5" Type="http://schemas.openxmlformats.org/officeDocument/2006/relationships/webSettings" Target="webSettings.xml"/><Relationship Id="rId181" Type="http://schemas.openxmlformats.org/officeDocument/2006/relationships/image" Target="media/image91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4.bin"/><Relationship Id="rId444" Type="http://schemas.openxmlformats.org/officeDocument/2006/relationships/oleObject" Target="embeddings/oleObject219.bin"/><Relationship Id="rId486" Type="http://schemas.openxmlformats.org/officeDocument/2006/relationships/image" Target="media/image238.wmf"/><Relationship Id="rId651" Type="http://schemas.openxmlformats.org/officeDocument/2006/relationships/oleObject" Target="embeddings/oleObject327.bin"/><Relationship Id="rId693" Type="http://schemas.openxmlformats.org/officeDocument/2006/relationships/oleObject" Target="embeddings/oleObject348.bin"/><Relationship Id="rId707" Type="http://schemas.openxmlformats.org/officeDocument/2006/relationships/fontTable" Target="fontTable.xml"/><Relationship Id="rId43" Type="http://schemas.openxmlformats.org/officeDocument/2006/relationships/oleObject" Target="embeddings/oleObject17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0.bin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4.bin"/><Relationship Id="rId553" Type="http://schemas.openxmlformats.org/officeDocument/2006/relationships/image" Target="media/image272.wmf"/><Relationship Id="rId609" Type="http://schemas.openxmlformats.org/officeDocument/2006/relationships/image" Target="media/image297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2.wmf"/><Relationship Id="rId595" Type="http://schemas.openxmlformats.org/officeDocument/2006/relationships/oleObject" Target="embeddings/oleObject299.bin"/><Relationship Id="rId248" Type="http://schemas.openxmlformats.org/officeDocument/2006/relationships/image" Target="media/image123.wmf"/><Relationship Id="rId455" Type="http://schemas.openxmlformats.org/officeDocument/2006/relationships/image" Target="media/image224.wmf"/><Relationship Id="rId497" Type="http://schemas.openxmlformats.org/officeDocument/2006/relationships/oleObject" Target="embeddings/oleObject247.bin"/><Relationship Id="rId620" Type="http://schemas.openxmlformats.org/officeDocument/2006/relationships/oleObject" Target="embeddings/oleObject311.bin"/><Relationship Id="rId662" Type="http://schemas.openxmlformats.org/officeDocument/2006/relationships/oleObject" Target="embeddings/oleObject33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5.bin"/><Relationship Id="rId522" Type="http://schemas.openxmlformats.org/officeDocument/2006/relationships/image" Target="media/image256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80.emf"/><Relationship Id="rId217" Type="http://schemas.openxmlformats.org/officeDocument/2006/relationships/oleObject" Target="embeddings/oleObject102.bin"/><Relationship Id="rId399" Type="http://schemas.openxmlformats.org/officeDocument/2006/relationships/image" Target="media/image195.wmf"/><Relationship Id="rId564" Type="http://schemas.openxmlformats.org/officeDocument/2006/relationships/oleObject" Target="embeddings/oleObject281.bin"/><Relationship Id="rId259" Type="http://schemas.openxmlformats.org/officeDocument/2006/relationships/image" Target="media/image129.wmf"/><Relationship Id="rId424" Type="http://schemas.openxmlformats.org/officeDocument/2006/relationships/image" Target="media/image208.wmf"/><Relationship Id="rId466" Type="http://schemas.openxmlformats.org/officeDocument/2006/relationships/oleObject" Target="embeddings/oleObject231.bin"/><Relationship Id="rId631" Type="http://schemas.openxmlformats.org/officeDocument/2006/relationships/oleObject" Target="embeddings/oleObject317.bin"/><Relationship Id="rId673" Type="http://schemas.openxmlformats.org/officeDocument/2006/relationships/image" Target="media/image32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5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4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7.bin"/><Relationship Id="rId172" Type="http://schemas.openxmlformats.org/officeDocument/2006/relationships/image" Target="media/image86.png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7.bin"/><Relationship Id="rId600" Type="http://schemas.openxmlformats.org/officeDocument/2006/relationships/oleObject" Target="embeddings/oleObject301.bin"/><Relationship Id="rId642" Type="http://schemas.openxmlformats.org/officeDocument/2006/relationships/image" Target="media/image313.wmf"/><Relationship Id="rId684" Type="http://schemas.openxmlformats.org/officeDocument/2006/relationships/image" Target="media/image334.wmf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4.bin"/><Relationship Id="rId502" Type="http://schemas.openxmlformats.org/officeDocument/2006/relationships/image" Target="media/image246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6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70.bin"/><Relationship Id="rId586" Type="http://schemas.openxmlformats.org/officeDocument/2006/relationships/oleObject" Target="embeddings/oleObject294.bin"/><Relationship Id="rId7" Type="http://schemas.openxmlformats.org/officeDocument/2006/relationships/endnotes" Target="endnotes.xml"/><Relationship Id="rId183" Type="http://schemas.openxmlformats.org/officeDocument/2006/relationships/image" Target="media/image92.wmf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1.wmf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0.bin"/><Relationship Id="rId611" Type="http://schemas.openxmlformats.org/officeDocument/2006/relationships/image" Target="media/image298.wmf"/><Relationship Id="rId653" Type="http://schemas.openxmlformats.org/officeDocument/2006/relationships/oleObject" Target="embeddings/oleObject328.bin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1.bin"/><Relationship Id="rId306" Type="http://schemas.openxmlformats.org/officeDocument/2006/relationships/image" Target="media/image151.wmf"/><Relationship Id="rId488" Type="http://schemas.openxmlformats.org/officeDocument/2006/relationships/image" Target="media/image239.wmf"/><Relationship Id="rId695" Type="http://schemas.openxmlformats.org/officeDocument/2006/relationships/image" Target="media/image340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0.bin"/><Relationship Id="rId513" Type="http://schemas.openxmlformats.org/officeDocument/2006/relationships/oleObject" Target="embeddings/oleObject255.bin"/><Relationship Id="rId555" Type="http://schemas.openxmlformats.org/officeDocument/2006/relationships/image" Target="media/image273.wmf"/><Relationship Id="rId597" Type="http://schemas.openxmlformats.org/officeDocument/2006/relationships/oleObject" Target="embeddings/oleObject300.bin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03.wmf"/><Relationship Id="rId457" Type="http://schemas.openxmlformats.org/officeDocument/2006/relationships/image" Target="media/image225.wmf"/><Relationship Id="rId622" Type="http://schemas.openxmlformats.org/officeDocument/2006/relationships/oleObject" Target="embeddings/oleObject312.bin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8.bin"/><Relationship Id="rId664" Type="http://schemas.openxmlformats.org/officeDocument/2006/relationships/image" Target="media/image324.emf"/><Relationship Id="rId14" Type="http://schemas.openxmlformats.org/officeDocument/2006/relationships/image" Target="media/image4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7.wmf"/><Relationship Id="rId566" Type="http://schemas.openxmlformats.org/officeDocument/2006/relationships/oleObject" Target="embeddings/oleObject282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5.bin"/><Relationship Id="rId219" Type="http://schemas.openxmlformats.org/officeDocument/2006/relationships/oleObject" Target="embeddings/oleObject103.bin"/><Relationship Id="rId370" Type="http://schemas.openxmlformats.org/officeDocument/2006/relationships/image" Target="media/image182.wmf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8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0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6.bin"/><Relationship Id="rId577" Type="http://schemas.openxmlformats.org/officeDocument/2006/relationships/oleObject" Target="embeddings/oleObject288.bin"/><Relationship Id="rId700" Type="http://schemas.openxmlformats.org/officeDocument/2006/relationships/oleObject" Target="embeddings/oleObject351.bin"/><Relationship Id="rId132" Type="http://schemas.openxmlformats.org/officeDocument/2006/relationships/image" Target="media/image65.wmf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302.bin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8.bin"/><Relationship Id="rId644" Type="http://schemas.openxmlformats.org/officeDocument/2006/relationships/image" Target="media/image314.wmf"/><Relationship Id="rId686" Type="http://schemas.openxmlformats.org/officeDocument/2006/relationships/image" Target="media/image335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546" Type="http://schemas.openxmlformats.org/officeDocument/2006/relationships/oleObject" Target="embeddings/oleObject271.bin"/><Relationship Id="rId78" Type="http://schemas.openxmlformats.org/officeDocument/2006/relationships/image" Target="media/image37.wmf"/><Relationship Id="rId101" Type="http://schemas.openxmlformats.org/officeDocument/2006/relationships/image" Target="media/image49.wmf"/><Relationship Id="rId143" Type="http://schemas.openxmlformats.org/officeDocument/2006/relationships/image" Target="media/image71.wmf"/><Relationship Id="rId185" Type="http://schemas.openxmlformats.org/officeDocument/2006/relationships/image" Target="media/image93.wmf"/><Relationship Id="rId350" Type="http://schemas.openxmlformats.org/officeDocument/2006/relationships/image" Target="media/image172.wmf"/><Relationship Id="rId406" Type="http://schemas.openxmlformats.org/officeDocument/2006/relationships/oleObject" Target="embeddings/oleObject201.bin"/><Relationship Id="rId588" Type="http://schemas.openxmlformats.org/officeDocument/2006/relationships/oleObject" Target="embeddings/oleObject29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392" Type="http://schemas.openxmlformats.org/officeDocument/2006/relationships/image" Target="media/image192.wmf"/><Relationship Id="rId448" Type="http://schemas.openxmlformats.org/officeDocument/2006/relationships/oleObject" Target="embeddings/oleObject221.bin"/><Relationship Id="rId613" Type="http://schemas.openxmlformats.org/officeDocument/2006/relationships/image" Target="media/image299.wmf"/><Relationship Id="rId655" Type="http://schemas.openxmlformats.org/officeDocument/2006/relationships/oleObject" Target="embeddings/oleObject329.bin"/><Relationship Id="rId697" Type="http://schemas.openxmlformats.org/officeDocument/2006/relationships/image" Target="media/image341.wmf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6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4.wmf"/><Relationship Id="rId599" Type="http://schemas.openxmlformats.org/officeDocument/2006/relationships/image" Target="media/image292.wmf"/><Relationship Id="rId196" Type="http://schemas.openxmlformats.org/officeDocument/2006/relationships/image" Target="media/image98.wmf"/><Relationship Id="rId417" Type="http://schemas.openxmlformats.org/officeDocument/2006/relationships/image" Target="media/image204.wmf"/><Relationship Id="rId459" Type="http://schemas.openxmlformats.org/officeDocument/2006/relationships/oleObject" Target="embeddings/oleObject227.bin"/><Relationship Id="rId624" Type="http://schemas.openxmlformats.org/officeDocument/2006/relationships/oleObject" Target="embeddings/oleObject313.bin"/><Relationship Id="rId666" Type="http://schemas.openxmlformats.org/officeDocument/2006/relationships/oleObject" Target="embeddings/oleObject33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5.bin"/><Relationship Id="rId470" Type="http://schemas.openxmlformats.org/officeDocument/2006/relationships/image" Target="media/image230.wmf"/><Relationship Id="rId526" Type="http://schemas.openxmlformats.org/officeDocument/2006/relationships/image" Target="media/image258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3.wmf"/><Relationship Id="rId568" Type="http://schemas.openxmlformats.org/officeDocument/2006/relationships/image" Target="media/image278.wmf"/><Relationship Id="rId165" Type="http://schemas.openxmlformats.org/officeDocument/2006/relationships/oleObject" Target="embeddings/oleObject76.bin"/><Relationship Id="rId372" Type="http://schemas.openxmlformats.org/officeDocument/2006/relationships/image" Target="media/image183.wmf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9.bin"/><Relationship Id="rId677" Type="http://schemas.openxmlformats.org/officeDocument/2006/relationships/image" Target="media/image331.wmf"/><Relationship Id="rId232" Type="http://schemas.openxmlformats.org/officeDocument/2006/relationships/image" Target="media/image116.wmf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39.bin"/><Relationship Id="rId702" Type="http://schemas.openxmlformats.org/officeDocument/2006/relationships/oleObject" Target="embeddings/oleObject352.bin"/><Relationship Id="rId27" Type="http://schemas.openxmlformats.org/officeDocument/2006/relationships/image" Target="media/image11.wmf"/><Relationship Id="rId69" Type="http://schemas.openxmlformats.org/officeDocument/2006/relationships/image" Target="media/image32.png"/><Relationship Id="rId134" Type="http://schemas.openxmlformats.org/officeDocument/2006/relationships/image" Target="media/image66.png"/><Relationship Id="rId537" Type="http://schemas.openxmlformats.org/officeDocument/2006/relationships/oleObject" Target="embeddings/oleObject267.bin"/><Relationship Id="rId579" Type="http://schemas.openxmlformats.org/officeDocument/2006/relationships/image" Target="media/image283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1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8.bin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6.bin"/><Relationship Id="rId604" Type="http://schemas.openxmlformats.org/officeDocument/2006/relationships/oleObject" Target="embeddings/oleObject303.bin"/><Relationship Id="rId646" Type="http://schemas.openxmlformats.org/officeDocument/2006/relationships/image" Target="media/image315.wmf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6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2.bin"/><Relationship Id="rId506" Type="http://schemas.openxmlformats.org/officeDocument/2006/relationships/image" Target="media/image248.wmf"/><Relationship Id="rId688" Type="http://schemas.openxmlformats.org/officeDocument/2006/relationships/image" Target="media/image336.wmf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image" Target="media/image153.wmf"/><Relationship Id="rId492" Type="http://schemas.openxmlformats.org/officeDocument/2006/relationships/image" Target="media/image241.wmf"/><Relationship Id="rId548" Type="http://schemas.openxmlformats.org/officeDocument/2006/relationships/oleObject" Target="embeddings/oleObject272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87" Type="http://schemas.openxmlformats.org/officeDocument/2006/relationships/image" Target="media/image94.wmf"/><Relationship Id="rId352" Type="http://schemas.openxmlformats.org/officeDocument/2006/relationships/image" Target="media/image173.wmf"/><Relationship Id="rId394" Type="http://schemas.openxmlformats.org/officeDocument/2006/relationships/image" Target="media/image193.wmf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0.wmf"/><Relationship Id="rId212" Type="http://schemas.openxmlformats.org/officeDocument/2006/relationships/oleObject" Target="embeddings/oleObject100.bin"/><Relationship Id="rId254" Type="http://schemas.openxmlformats.org/officeDocument/2006/relationships/image" Target="media/image126.png"/><Relationship Id="rId657" Type="http://schemas.openxmlformats.org/officeDocument/2006/relationships/oleObject" Target="embeddings/oleObject330.bin"/><Relationship Id="rId699" Type="http://schemas.openxmlformats.org/officeDocument/2006/relationships/image" Target="media/image34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96" Type="http://schemas.openxmlformats.org/officeDocument/2006/relationships/image" Target="media/image147.wmf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7.bin"/><Relationship Id="rId559" Type="http://schemas.openxmlformats.org/officeDocument/2006/relationships/oleObject" Target="embeddings/oleObject278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2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5.wmf"/><Relationship Id="rId570" Type="http://schemas.openxmlformats.org/officeDocument/2006/relationships/image" Target="media/image279.wmf"/><Relationship Id="rId626" Type="http://schemas.openxmlformats.org/officeDocument/2006/relationships/image" Target="media/image305.wmf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1.wmf"/><Relationship Id="rId668" Type="http://schemas.openxmlformats.org/officeDocument/2006/relationships/oleObject" Target="embeddings/oleObject335.bin"/><Relationship Id="rId18" Type="http://schemas.openxmlformats.org/officeDocument/2006/relationships/image" Target="media/image6.wmf"/><Relationship Id="rId265" Type="http://schemas.openxmlformats.org/officeDocument/2006/relationships/image" Target="media/image132.wmf"/><Relationship Id="rId472" Type="http://schemas.openxmlformats.org/officeDocument/2006/relationships/image" Target="media/image231.wmf"/><Relationship Id="rId528" Type="http://schemas.openxmlformats.org/officeDocument/2006/relationships/image" Target="media/image259.wmf"/><Relationship Id="rId125" Type="http://schemas.openxmlformats.org/officeDocument/2006/relationships/oleObject" Target="embeddings/oleObject57.bin"/><Relationship Id="rId167" Type="http://schemas.openxmlformats.org/officeDocument/2006/relationships/oleObject" Target="embeddings/oleObject77.bin"/><Relationship Id="rId332" Type="http://schemas.openxmlformats.org/officeDocument/2006/relationships/image" Target="media/image164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91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1.bin"/><Relationship Id="rId637" Type="http://schemas.openxmlformats.org/officeDocument/2006/relationships/oleObject" Target="embeddings/oleObject320.bin"/><Relationship Id="rId679" Type="http://schemas.openxmlformats.org/officeDocument/2006/relationships/oleObject" Target="embeddings/oleObject34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7.wmf"/><Relationship Id="rId441" Type="http://schemas.openxmlformats.org/officeDocument/2006/relationships/image" Target="media/image217.wmf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8.bin"/><Relationship Id="rId690" Type="http://schemas.openxmlformats.org/officeDocument/2006/relationships/image" Target="media/image337.wmf"/><Relationship Id="rId704" Type="http://schemas.openxmlformats.org/officeDocument/2006/relationships/oleObject" Target="embeddings/oleObject353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2.bin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5.bin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73.bin"/><Relationship Id="rId82" Type="http://schemas.openxmlformats.org/officeDocument/2006/relationships/image" Target="media/image3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88.wmf"/><Relationship Id="rId606" Type="http://schemas.openxmlformats.org/officeDocument/2006/relationships/oleObject" Target="embeddings/oleObject304.bin"/><Relationship Id="rId648" Type="http://schemas.openxmlformats.org/officeDocument/2006/relationships/image" Target="media/image31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31" Type="http://schemas.openxmlformats.org/officeDocument/2006/relationships/oleObject" Target="embeddings/oleObject213.bin"/><Relationship Id="rId452" Type="http://schemas.openxmlformats.org/officeDocument/2006/relationships/oleObject" Target="embeddings/oleObject223.bin"/><Relationship Id="rId473" Type="http://schemas.openxmlformats.org/officeDocument/2006/relationships/oleObject" Target="embeddings/oleObject235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2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4.wmf"/><Relationship Id="rId540" Type="http://schemas.openxmlformats.org/officeDocument/2006/relationships/image" Target="media/image265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image" Target="media/image95.wmf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561" Type="http://schemas.openxmlformats.org/officeDocument/2006/relationships/image" Target="media/image275.wmf"/><Relationship Id="rId582" Type="http://schemas.openxmlformats.org/officeDocument/2006/relationships/image" Target="media/image284.wmf"/><Relationship Id="rId617" Type="http://schemas.openxmlformats.org/officeDocument/2006/relationships/image" Target="media/image301.wmf"/><Relationship Id="rId638" Type="http://schemas.openxmlformats.org/officeDocument/2006/relationships/image" Target="media/image311.wmf"/><Relationship Id="rId659" Type="http://schemas.openxmlformats.org/officeDocument/2006/relationships/oleObject" Target="embeddings/oleObject331.bin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8.wmf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6.wmf"/><Relationship Id="rId442" Type="http://schemas.openxmlformats.org/officeDocument/2006/relationships/oleObject" Target="embeddings/oleObject218.bin"/><Relationship Id="rId463" Type="http://schemas.openxmlformats.org/officeDocument/2006/relationships/image" Target="media/image227.wmf"/><Relationship Id="rId484" Type="http://schemas.openxmlformats.org/officeDocument/2006/relationships/image" Target="media/image237.wmf"/><Relationship Id="rId519" Type="http://schemas.openxmlformats.org/officeDocument/2006/relationships/oleObject" Target="embeddings/oleObject258.bin"/><Relationship Id="rId670" Type="http://schemas.openxmlformats.org/officeDocument/2006/relationships/oleObject" Target="embeddings/oleObject336.bin"/><Relationship Id="rId705" Type="http://schemas.openxmlformats.org/officeDocument/2006/relationships/image" Target="media/image345.png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6.bin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530" Type="http://schemas.openxmlformats.org/officeDocument/2006/relationships/image" Target="media/image260.wmf"/><Relationship Id="rId691" Type="http://schemas.openxmlformats.org/officeDocument/2006/relationships/oleObject" Target="embeddings/oleObject347.bin"/><Relationship Id="rId20" Type="http://schemas.openxmlformats.org/officeDocument/2006/relationships/image" Target="media/image7.e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90.wmf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551" Type="http://schemas.openxmlformats.org/officeDocument/2006/relationships/image" Target="media/image271.wmf"/><Relationship Id="rId572" Type="http://schemas.openxmlformats.org/officeDocument/2006/relationships/image" Target="media/image280.wmf"/><Relationship Id="rId593" Type="http://schemas.openxmlformats.org/officeDocument/2006/relationships/oleObject" Target="embeddings/oleObject298.bin"/><Relationship Id="rId607" Type="http://schemas.openxmlformats.org/officeDocument/2006/relationships/image" Target="media/image296.wmf"/><Relationship Id="rId628" Type="http://schemas.openxmlformats.org/officeDocument/2006/relationships/image" Target="media/image306.wmf"/><Relationship Id="rId649" Type="http://schemas.openxmlformats.org/officeDocument/2006/relationships/oleObject" Target="embeddings/oleObject326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6.bin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2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1.wmf"/><Relationship Id="rId432" Type="http://schemas.openxmlformats.org/officeDocument/2006/relationships/image" Target="media/image212.wmf"/><Relationship Id="rId453" Type="http://schemas.openxmlformats.org/officeDocument/2006/relationships/image" Target="media/image223.wmf"/><Relationship Id="rId474" Type="http://schemas.openxmlformats.org/officeDocument/2006/relationships/image" Target="media/image232.wmf"/><Relationship Id="rId509" Type="http://schemas.openxmlformats.org/officeDocument/2006/relationships/oleObject" Target="embeddings/oleObject253.bin"/><Relationship Id="rId660" Type="http://schemas.openxmlformats.org/officeDocument/2006/relationships/oleObject" Target="embeddings/oleObject332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6.bin"/><Relationship Id="rId681" Type="http://schemas.openxmlformats.org/officeDocument/2006/relationships/oleObject" Target="embeddings/oleObject342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78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5.wmf"/><Relationship Id="rId541" Type="http://schemas.openxmlformats.org/officeDocument/2006/relationships/image" Target="media/image266.wmf"/><Relationship Id="rId562" Type="http://schemas.openxmlformats.org/officeDocument/2006/relationships/oleObject" Target="embeddings/oleObject280.bin"/><Relationship Id="rId583" Type="http://schemas.openxmlformats.org/officeDocument/2006/relationships/oleObject" Target="embeddings/oleObject292.bin"/><Relationship Id="rId618" Type="http://schemas.openxmlformats.org/officeDocument/2006/relationships/oleObject" Target="embeddings/oleObject310.bin"/><Relationship Id="rId639" Type="http://schemas.openxmlformats.org/officeDocument/2006/relationships/oleObject" Target="embeddings/oleObject321.bin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7.png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image" Target="media/image138.wmf"/><Relationship Id="rId401" Type="http://schemas.openxmlformats.org/officeDocument/2006/relationships/image" Target="media/image196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8.wmf"/><Relationship Id="rId464" Type="http://schemas.openxmlformats.org/officeDocument/2006/relationships/oleObject" Target="embeddings/oleObject230.bin"/><Relationship Id="rId650" Type="http://schemas.openxmlformats.org/officeDocument/2006/relationships/image" Target="media/image317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41.bin"/><Relationship Id="rId692" Type="http://schemas.openxmlformats.org/officeDocument/2006/relationships/image" Target="media/image338.wmf"/><Relationship Id="rId706" Type="http://schemas.openxmlformats.org/officeDocument/2006/relationships/footer" Target="footer1.xml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0.wmf"/><Relationship Id="rId552" Type="http://schemas.openxmlformats.org/officeDocument/2006/relationships/oleObject" Target="embeddings/oleObject274.bin"/><Relationship Id="rId594" Type="http://schemas.openxmlformats.org/officeDocument/2006/relationships/image" Target="media/image289.wmf"/><Relationship Id="rId608" Type="http://schemas.openxmlformats.org/officeDocument/2006/relationships/oleObject" Target="embeddings/oleObject305.bin"/><Relationship Id="rId191" Type="http://schemas.openxmlformats.org/officeDocument/2006/relationships/image" Target="media/image96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4.bin"/><Relationship Id="rId496" Type="http://schemas.openxmlformats.org/officeDocument/2006/relationships/image" Target="media/image243.wmf"/><Relationship Id="rId661" Type="http://schemas.openxmlformats.org/officeDocument/2006/relationships/image" Target="media/image32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4.wmf"/><Relationship Id="rId314" Type="http://schemas.openxmlformats.org/officeDocument/2006/relationships/image" Target="media/image155.wmf"/><Relationship Id="rId356" Type="http://schemas.openxmlformats.org/officeDocument/2006/relationships/image" Target="media/image175.wmf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9.bin"/><Relationship Id="rId563" Type="http://schemas.openxmlformats.org/officeDocument/2006/relationships/image" Target="media/image276.wmf"/><Relationship Id="rId619" Type="http://schemas.openxmlformats.org/officeDocument/2006/relationships/image" Target="media/image302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216" Type="http://schemas.openxmlformats.org/officeDocument/2006/relationships/image" Target="media/image108.wmf"/><Relationship Id="rId423" Type="http://schemas.openxmlformats.org/officeDocument/2006/relationships/image" Target="media/image207.png"/><Relationship Id="rId258" Type="http://schemas.openxmlformats.org/officeDocument/2006/relationships/oleObject" Target="embeddings/oleObject123.bin"/><Relationship Id="rId465" Type="http://schemas.openxmlformats.org/officeDocument/2006/relationships/image" Target="media/image228.wmf"/><Relationship Id="rId630" Type="http://schemas.openxmlformats.org/officeDocument/2006/relationships/image" Target="media/image307.wmf"/><Relationship Id="rId672" Type="http://schemas.openxmlformats.org/officeDocument/2006/relationships/oleObject" Target="embeddings/oleObject337.bin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1.wmf"/><Relationship Id="rId574" Type="http://schemas.openxmlformats.org/officeDocument/2006/relationships/image" Target="media/image281.wmf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7.bin"/><Relationship Id="rId269" Type="http://schemas.openxmlformats.org/officeDocument/2006/relationships/image" Target="media/image134.wmf"/><Relationship Id="rId434" Type="http://schemas.openxmlformats.org/officeDocument/2006/relationships/image" Target="media/image213.wmf"/><Relationship Id="rId476" Type="http://schemas.openxmlformats.org/officeDocument/2006/relationships/image" Target="media/image233.wmf"/><Relationship Id="rId641" Type="http://schemas.openxmlformats.org/officeDocument/2006/relationships/oleObject" Target="embeddings/oleObject322.bin"/><Relationship Id="rId683" Type="http://schemas.openxmlformats.org/officeDocument/2006/relationships/oleObject" Target="embeddings/oleObject34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9.bin"/><Relationship Id="rId543" Type="http://schemas.openxmlformats.org/officeDocument/2006/relationships/image" Target="media/image267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4.bin"/><Relationship Id="rId378" Type="http://schemas.openxmlformats.org/officeDocument/2006/relationships/image" Target="media/image186.wmf"/><Relationship Id="rId403" Type="http://schemas.openxmlformats.org/officeDocument/2006/relationships/image" Target="media/image197.wmf"/><Relationship Id="rId585" Type="http://schemas.openxmlformats.org/officeDocument/2006/relationships/oleObject" Target="embeddings/oleObject29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2.bin"/><Relationship Id="rId610" Type="http://schemas.openxmlformats.org/officeDocument/2006/relationships/oleObject" Target="embeddings/oleObject306.bin"/><Relationship Id="rId652" Type="http://schemas.openxmlformats.org/officeDocument/2006/relationships/image" Target="media/image318.wmf"/><Relationship Id="rId694" Type="http://schemas.openxmlformats.org/officeDocument/2006/relationships/image" Target="media/image339.emf"/><Relationship Id="rId708" Type="http://schemas.openxmlformats.org/officeDocument/2006/relationships/theme" Target="theme/theme1.xml"/><Relationship Id="rId291" Type="http://schemas.openxmlformats.org/officeDocument/2006/relationships/image" Target="media/image144.wmf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1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75.bin"/><Relationship Id="rId596" Type="http://schemas.openxmlformats.org/officeDocument/2006/relationships/image" Target="media/image290.wmf"/><Relationship Id="rId193" Type="http://schemas.openxmlformats.org/officeDocument/2006/relationships/image" Target="media/image97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5.bin"/><Relationship Id="rId498" Type="http://schemas.openxmlformats.org/officeDocument/2006/relationships/image" Target="media/image244.wmf"/><Relationship Id="rId621" Type="http://schemas.openxmlformats.org/officeDocument/2006/relationships/image" Target="media/image303.wmf"/><Relationship Id="rId663" Type="http://schemas.openxmlformats.org/officeDocument/2006/relationships/image" Target="media/image323.e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60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image" Target="media/image176.wmf"/><Relationship Id="rId565" Type="http://schemas.openxmlformats.org/officeDocument/2006/relationships/image" Target="media/image277.wmf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425" Type="http://schemas.openxmlformats.org/officeDocument/2006/relationships/oleObject" Target="embeddings/oleObject210.bin"/><Relationship Id="rId467" Type="http://schemas.openxmlformats.org/officeDocument/2006/relationships/image" Target="media/image229.wmf"/><Relationship Id="rId632" Type="http://schemas.openxmlformats.org/officeDocument/2006/relationships/image" Target="media/image308.wmf"/><Relationship Id="rId271" Type="http://schemas.openxmlformats.org/officeDocument/2006/relationships/image" Target="media/image135.wmf"/><Relationship Id="rId674" Type="http://schemas.openxmlformats.org/officeDocument/2006/relationships/oleObject" Target="embeddings/oleObject338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2.wmf"/><Relationship Id="rId576" Type="http://schemas.openxmlformats.org/officeDocument/2006/relationships/image" Target="media/image282.wmf"/><Relationship Id="rId173" Type="http://schemas.openxmlformats.org/officeDocument/2006/relationships/image" Target="media/image87.w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7.wmf"/><Relationship Id="rId436" Type="http://schemas.openxmlformats.org/officeDocument/2006/relationships/image" Target="media/image214.wmf"/><Relationship Id="rId601" Type="http://schemas.openxmlformats.org/officeDocument/2006/relationships/image" Target="media/image293.wmf"/><Relationship Id="rId643" Type="http://schemas.openxmlformats.org/officeDocument/2006/relationships/oleObject" Target="embeddings/oleObject323.bin"/><Relationship Id="rId240" Type="http://schemas.openxmlformats.org/officeDocument/2006/relationships/image" Target="media/image119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44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7.wmf"/><Relationship Id="rId503" Type="http://schemas.openxmlformats.org/officeDocument/2006/relationships/oleObject" Target="embeddings/oleObject250.bin"/><Relationship Id="rId545" Type="http://schemas.openxmlformats.org/officeDocument/2006/relationships/image" Target="media/image268.wmf"/><Relationship Id="rId587" Type="http://schemas.openxmlformats.org/officeDocument/2006/relationships/image" Target="media/image286.wmf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93.bin"/><Relationship Id="rId405" Type="http://schemas.openxmlformats.org/officeDocument/2006/relationships/image" Target="media/image198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7.bin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43.bin"/><Relationship Id="rId654" Type="http://schemas.openxmlformats.org/officeDocument/2006/relationships/image" Target="media/image319.wmf"/><Relationship Id="rId696" Type="http://schemas.openxmlformats.org/officeDocument/2006/relationships/oleObject" Target="embeddings/oleObject349.bin"/><Relationship Id="rId46" Type="http://schemas.openxmlformats.org/officeDocument/2006/relationships/image" Target="media/image21.wmf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2.wmf"/><Relationship Id="rId556" Type="http://schemas.openxmlformats.org/officeDocument/2006/relationships/oleObject" Target="embeddings/oleObject276.bin"/><Relationship Id="rId88" Type="http://schemas.openxmlformats.org/officeDocument/2006/relationships/image" Target="media/image42.png"/><Relationship Id="rId111" Type="http://schemas.openxmlformats.org/officeDocument/2006/relationships/image" Target="media/image54.emf"/><Relationship Id="rId153" Type="http://schemas.openxmlformats.org/officeDocument/2006/relationships/image" Target="media/image76.wmf"/><Relationship Id="rId195" Type="http://schemas.openxmlformats.org/officeDocument/2006/relationships/oleObject" Target="embeddings/oleObject91.bin"/><Relationship Id="rId209" Type="http://schemas.openxmlformats.org/officeDocument/2006/relationships/image" Target="media/image104.wmf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1.emf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4.wmf"/><Relationship Id="rId665" Type="http://schemas.openxmlformats.org/officeDocument/2006/relationships/image" Target="media/image3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5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3.bin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82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3.bin"/><Relationship Id="rId634" Type="http://schemas.openxmlformats.org/officeDocument/2006/relationships/image" Target="media/image309.wmf"/><Relationship Id="rId676" Type="http://schemas.openxmlformats.org/officeDocument/2006/relationships/oleObject" Target="embeddings/oleObject339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273" Type="http://schemas.openxmlformats.org/officeDocument/2006/relationships/image" Target="media/image136.wmf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5.wmf"/><Relationship Id="rId536" Type="http://schemas.openxmlformats.org/officeDocument/2006/relationships/image" Target="media/image263.wmf"/><Relationship Id="rId701" Type="http://schemas.openxmlformats.org/officeDocument/2006/relationships/image" Target="media/image343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1.bin"/><Relationship Id="rId175" Type="http://schemas.openxmlformats.org/officeDocument/2006/relationships/image" Target="media/image88.wmf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9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188.wmf"/><Relationship Id="rId438" Type="http://schemas.openxmlformats.org/officeDocument/2006/relationships/image" Target="media/image215.png"/><Relationship Id="rId603" Type="http://schemas.openxmlformats.org/officeDocument/2006/relationships/image" Target="media/image294.wmf"/><Relationship Id="rId645" Type="http://schemas.openxmlformats.org/officeDocument/2006/relationships/oleObject" Target="embeddings/oleObject324.bin"/><Relationship Id="rId687" Type="http://schemas.openxmlformats.org/officeDocument/2006/relationships/oleObject" Target="embeddings/oleObject345.bin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37" Type="http://schemas.openxmlformats.org/officeDocument/2006/relationships/image" Target="media/image16.png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6.bin"/><Relationship Id="rId547" Type="http://schemas.openxmlformats.org/officeDocument/2006/relationships/image" Target="media/image269.wmf"/><Relationship Id="rId589" Type="http://schemas.openxmlformats.org/officeDocument/2006/relationships/image" Target="media/image287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4.bin"/><Relationship Id="rId407" Type="http://schemas.openxmlformats.org/officeDocument/2006/relationships/image" Target="media/image199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8.bin"/><Relationship Id="rId656" Type="http://schemas.openxmlformats.org/officeDocument/2006/relationships/image" Target="media/image320.wmf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1.bin"/><Relationship Id="rId295" Type="http://schemas.openxmlformats.org/officeDocument/2006/relationships/image" Target="media/image146.png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6.wmf"/><Relationship Id="rId516" Type="http://schemas.openxmlformats.org/officeDocument/2006/relationships/image" Target="media/image253.wmf"/><Relationship Id="rId698" Type="http://schemas.openxmlformats.org/officeDocument/2006/relationships/oleObject" Target="embeddings/oleObject350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7.bin"/><Relationship Id="rId155" Type="http://schemas.openxmlformats.org/officeDocument/2006/relationships/image" Target="media/image77.wmf"/><Relationship Id="rId197" Type="http://schemas.openxmlformats.org/officeDocument/2006/relationships/oleObject" Target="embeddings/oleObject92.bin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4.bin"/><Relationship Id="rId222" Type="http://schemas.openxmlformats.org/officeDocument/2006/relationships/image" Target="media/image111.wmf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34.bin"/><Relationship Id="rId667" Type="http://schemas.openxmlformats.org/officeDocument/2006/relationships/image" Target="media/image326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1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4.bin"/><Relationship Id="rId70" Type="http://schemas.openxmlformats.org/officeDocument/2006/relationships/image" Target="media/image33.wmf"/><Relationship Id="rId166" Type="http://schemas.openxmlformats.org/officeDocument/2006/relationships/image" Target="media/image83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90.bin"/><Relationship Id="rId636" Type="http://schemas.openxmlformats.org/officeDocument/2006/relationships/image" Target="media/image31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40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2.bin"/><Relationship Id="rId300" Type="http://schemas.openxmlformats.org/officeDocument/2006/relationships/image" Target="media/image149.wmf"/><Relationship Id="rId482" Type="http://schemas.openxmlformats.org/officeDocument/2006/relationships/image" Target="media/image236.wmf"/><Relationship Id="rId538" Type="http://schemas.openxmlformats.org/officeDocument/2006/relationships/image" Target="media/image264.wmf"/><Relationship Id="rId703" Type="http://schemas.openxmlformats.org/officeDocument/2006/relationships/image" Target="media/image344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77" Type="http://schemas.openxmlformats.org/officeDocument/2006/relationships/image" Target="media/image89.wmf"/><Relationship Id="rId342" Type="http://schemas.openxmlformats.org/officeDocument/2006/relationships/image" Target="media/image169.wmf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7.bin"/><Relationship Id="rId605" Type="http://schemas.openxmlformats.org/officeDocument/2006/relationships/image" Target="media/image295.wmf"/><Relationship Id="rId202" Type="http://schemas.openxmlformats.org/officeDocument/2006/relationships/oleObject" Target="embeddings/oleObject95.bin"/><Relationship Id="rId244" Type="http://schemas.openxmlformats.org/officeDocument/2006/relationships/image" Target="media/image121.wmf"/><Relationship Id="rId647" Type="http://schemas.openxmlformats.org/officeDocument/2006/relationships/oleObject" Target="embeddings/oleObject325.bin"/><Relationship Id="rId689" Type="http://schemas.openxmlformats.org/officeDocument/2006/relationships/oleObject" Target="embeddings/oleObject346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image" Target="media/image270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5.bin"/><Relationship Id="rId409" Type="http://schemas.openxmlformats.org/officeDocument/2006/relationships/image" Target="media/image200.wmf"/><Relationship Id="rId560" Type="http://schemas.openxmlformats.org/officeDocument/2006/relationships/oleObject" Target="embeddings/oleObject279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9.bin"/><Relationship Id="rId658" Type="http://schemas.openxmlformats.org/officeDocument/2006/relationships/image" Target="media/image321.wmf"/><Relationship Id="rId255" Type="http://schemas.openxmlformats.org/officeDocument/2006/relationships/image" Target="media/image127.wmf"/><Relationship Id="rId297" Type="http://schemas.openxmlformats.org/officeDocument/2006/relationships/oleObject" Target="embeddings/oleObject143.bin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4.wmf"/><Relationship Id="rId115" Type="http://schemas.openxmlformats.org/officeDocument/2006/relationships/oleObject" Target="embeddings/oleObject52.bin"/><Relationship Id="rId157" Type="http://schemas.openxmlformats.org/officeDocument/2006/relationships/image" Target="media/image78.wmf"/><Relationship Id="rId322" Type="http://schemas.openxmlformats.org/officeDocument/2006/relationships/image" Target="media/image159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3.bin"/><Relationship Id="rId571" Type="http://schemas.openxmlformats.org/officeDocument/2006/relationships/oleObject" Target="embeddings/oleObject285.bin"/><Relationship Id="rId627" Type="http://schemas.openxmlformats.org/officeDocument/2006/relationships/oleObject" Target="embeddings/oleObject315.bin"/><Relationship Id="rId669" Type="http://schemas.openxmlformats.org/officeDocument/2006/relationships/image" Target="media/image3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8E8E33-08AF-4787-BBD4-5DAC24B05D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5</TotalTime>
  <Pages>29</Pages>
  <Words>2621</Words>
  <Characters>14940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761</cp:revision>
  <cp:lastPrinted>2014-08-11T20:41:00Z</cp:lastPrinted>
  <dcterms:created xsi:type="dcterms:W3CDTF">2015-04-05T00:07:00Z</dcterms:created>
  <dcterms:modified xsi:type="dcterms:W3CDTF">2018-12-27T2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